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45D2BD88" w14:textId="33D76B31" w:rsidR="00152E13" w:rsidRPr="00953B14" w:rsidRDefault="00152E13" w:rsidP="00FC503B">
      <w:pPr>
        <w:pStyle w:val="Title"/>
        <w:rPr>
          <w:sz w:val="36"/>
          <w:szCs w:val="36"/>
        </w:rPr>
      </w:pPr>
      <w:r w:rsidRPr="00953B14">
        <w:rPr>
          <w:sz w:val="36"/>
          <w:szCs w:val="36"/>
        </w:rPr>
        <w:t xml:space="preserve">LSU </w:t>
      </w:r>
      <w:r w:rsidR="005E285C" w:rsidRPr="00953B14">
        <w:rPr>
          <w:sz w:val="36"/>
          <w:szCs w:val="36"/>
        </w:rPr>
        <w:t xml:space="preserve">Dual Enrollment </w:t>
      </w:r>
      <w:r w:rsidRPr="00953B14">
        <w:rPr>
          <w:sz w:val="36"/>
          <w:szCs w:val="36"/>
        </w:rPr>
        <w:t>Program</w:t>
      </w:r>
      <w:r w:rsidR="005A1147" w:rsidRPr="00953B14">
        <w:rPr>
          <w:sz w:val="36"/>
          <w:szCs w:val="36"/>
        </w:rPr>
        <w:t xml:space="preserve"> for Math</w:t>
      </w:r>
    </w:p>
    <w:p w14:paraId="4FC1D85E" w14:textId="55E845DB" w:rsidR="005A71AB" w:rsidRPr="00953B14" w:rsidRDefault="00152E13" w:rsidP="00FC503B">
      <w:pPr>
        <w:pStyle w:val="Title"/>
        <w:rPr>
          <w:sz w:val="36"/>
          <w:szCs w:val="36"/>
        </w:rPr>
      </w:pPr>
      <w:r w:rsidRPr="00953B14">
        <w:rPr>
          <w:sz w:val="36"/>
          <w:szCs w:val="36"/>
        </w:rPr>
        <w:t xml:space="preserve">  </w:t>
      </w:r>
      <w:r w:rsidR="00040634" w:rsidRPr="00953B14">
        <w:rPr>
          <w:sz w:val="36"/>
          <w:szCs w:val="36"/>
        </w:rPr>
        <w:t>Math 1</w:t>
      </w:r>
      <w:r w:rsidR="00EF5E0B">
        <w:rPr>
          <w:sz w:val="36"/>
          <w:szCs w:val="36"/>
        </w:rPr>
        <w:t>540</w:t>
      </w:r>
      <w:r w:rsidR="00040634" w:rsidRPr="00953B14">
        <w:rPr>
          <w:sz w:val="36"/>
          <w:szCs w:val="36"/>
        </w:rPr>
        <w:t xml:space="preserve"> </w:t>
      </w:r>
      <w:r w:rsidR="00EF5E0B">
        <w:rPr>
          <w:sz w:val="36"/>
          <w:szCs w:val="36"/>
        </w:rPr>
        <w:t>Integral Calculus</w:t>
      </w:r>
      <w:r w:rsidR="00040634" w:rsidRPr="00953B14">
        <w:rPr>
          <w:sz w:val="36"/>
          <w:szCs w:val="36"/>
        </w:rPr>
        <w:t xml:space="preserve"> COURSE PROFILE </w:t>
      </w:r>
      <w:r w:rsidR="00EF5E0B">
        <w:rPr>
          <w:sz w:val="36"/>
          <w:szCs w:val="36"/>
        </w:rPr>
        <w:t>10</w:t>
      </w:r>
      <w:r w:rsidR="00D54F5D" w:rsidRPr="00953B14">
        <w:rPr>
          <w:sz w:val="36"/>
          <w:szCs w:val="36"/>
        </w:rPr>
        <w:t>-</w:t>
      </w:r>
      <w:r w:rsidR="00EF5E0B">
        <w:rPr>
          <w:sz w:val="36"/>
          <w:szCs w:val="36"/>
        </w:rPr>
        <w:t>2</w:t>
      </w:r>
      <w:r w:rsidR="00827824" w:rsidRPr="00953B14">
        <w:rPr>
          <w:sz w:val="36"/>
          <w:szCs w:val="36"/>
        </w:rPr>
        <w:t>-</w:t>
      </w:r>
      <w:r w:rsidR="00040634" w:rsidRPr="00953B14">
        <w:rPr>
          <w:sz w:val="36"/>
          <w:szCs w:val="36"/>
        </w:rPr>
        <w:t>20</w:t>
      </w:r>
      <w:r w:rsidR="00827824" w:rsidRPr="00953B14">
        <w:rPr>
          <w:sz w:val="36"/>
          <w:szCs w:val="36"/>
        </w:rPr>
        <w:t>2</w:t>
      </w:r>
      <w:r w:rsidR="00EF5E0B">
        <w:rPr>
          <w:sz w:val="36"/>
          <w:szCs w:val="36"/>
        </w:rPr>
        <w:t>3</w:t>
      </w:r>
    </w:p>
    <w:p w14:paraId="59F485FE" w14:textId="06E9FFD6" w:rsidR="00301485" w:rsidRPr="00243C5E" w:rsidRDefault="00301485" w:rsidP="00E87A3E">
      <w:pPr>
        <w:spacing w:after="0"/>
        <w:rPr>
          <w:rFonts w:cstheme="minorHAnsi"/>
          <w:b/>
          <w:color w:val="FF0000"/>
          <w:sz w:val="24"/>
          <w:szCs w:val="24"/>
          <w:lang w:val="en"/>
        </w:rPr>
      </w:pPr>
    </w:p>
    <w:p w14:paraId="6D00DEA3" w14:textId="12D1909A" w:rsidR="00301485" w:rsidRPr="000745EC" w:rsidRDefault="00C401C2" w:rsidP="00EF5E0B">
      <w:pPr>
        <w:spacing w:after="0"/>
        <w:rPr>
          <w:rFonts w:cstheme="minorHAnsi"/>
          <w:b/>
          <w:sz w:val="24"/>
          <w:szCs w:val="24"/>
          <w:lang w:val="en"/>
        </w:rPr>
      </w:pPr>
      <w:r>
        <w:rPr>
          <w:rFonts w:cstheme="minorHAnsi"/>
          <w:b/>
          <w:sz w:val="24"/>
          <w:szCs w:val="24"/>
          <w:lang w:val="en"/>
        </w:rPr>
        <w:t xml:space="preserve">LA </w:t>
      </w:r>
      <w:r w:rsidR="005A67C3" w:rsidRPr="000745EC">
        <w:rPr>
          <w:rFonts w:cstheme="minorHAnsi"/>
          <w:b/>
          <w:sz w:val="24"/>
          <w:szCs w:val="24"/>
          <w:lang w:val="en"/>
        </w:rPr>
        <w:t>BOARD OF REGENTS</w:t>
      </w:r>
      <w:r w:rsidR="007E313C" w:rsidRPr="000745EC">
        <w:rPr>
          <w:rFonts w:cstheme="minorHAnsi"/>
          <w:b/>
          <w:sz w:val="24"/>
          <w:szCs w:val="24"/>
          <w:lang w:val="en"/>
        </w:rPr>
        <w:t xml:space="preserve"> </w:t>
      </w:r>
      <w:r w:rsidR="00301485" w:rsidRPr="000745EC">
        <w:rPr>
          <w:rFonts w:cstheme="minorHAnsi"/>
          <w:b/>
          <w:sz w:val="24"/>
          <w:szCs w:val="24"/>
          <w:lang w:val="en"/>
        </w:rPr>
        <w:t xml:space="preserve">COMMON COURSE NUMBER:  </w:t>
      </w:r>
      <w:r w:rsidR="00EF5E0B">
        <w:rPr>
          <w:rFonts w:cstheme="minorHAnsi"/>
          <w:b/>
          <w:sz w:val="24"/>
          <w:szCs w:val="24"/>
          <w:lang w:val="en"/>
        </w:rPr>
        <w:t>CMAT 2116 Integral Calculus</w:t>
      </w:r>
    </w:p>
    <w:p w14:paraId="5E97E2B9" w14:textId="073F2885" w:rsidR="00301485" w:rsidRPr="000745EC" w:rsidRDefault="00040634" w:rsidP="00EF5E0B">
      <w:pPr>
        <w:spacing w:after="0"/>
        <w:rPr>
          <w:rFonts w:cstheme="minorHAnsi"/>
          <w:b/>
          <w:sz w:val="24"/>
          <w:szCs w:val="24"/>
          <w:lang w:val="en"/>
        </w:rPr>
      </w:pPr>
      <w:r w:rsidRPr="000745EC">
        <w:rPr>
          <w:rFonts w:cstheme="minorHAnsi"/>
          <w:b/>
          <w:sz w:val="24"/>
          <w:szCs w:val="24"/>
          <w:lang w:val="en"/>
        </w:rPr>
        <w:t>ETEXT</w:t>
      </w:r>
      <w:r w:rsidR="00301485" w:rsidRPr="000745EC">
        <w:rPr>
          <w:rFonts w:cstheme="minorHAnsi"/>
          <w:b/>
          <w:sz w:val="24"/>
          <w:szCs w:val="24"/>
          <w:lang w:val="en"/>
        </w:rPr>
        <w:t xml:space="preserve">:  </w:t>
      </w:r>
      <w:r w:rsidR="00EF5E0B">
        <w:rPr>
          <w:rFonts w:cstheme="minorHAnsi"/>
          <w:b/>
          <w:i/>
          <w:sz w:val="24"/>
          <w:szCs w:val="24"/>
          <w:lang w:val="en"/>
        </w:rPr>
        <w:t>Calculus:  Early Transcendentals</w:t>
      </w:r>
      <w:r w:rsidR="00EF5E0B" w:rsidRPr="00301485">
        <w:rPr>
          <w:rFonts w:cstheme="minorHAnsi"/>
          <w:b/>
          <w:i/>
          <w:sz w:val="24"/>
          <w:szCs w:val="24"/>
          <w:lang w:val="en"/>
        </w:rPr>
        <w:t>, 3e,</w:t>
      </w:r>
      <w:r w:rsidR="00EF5E0B" w:rsidRPr="00301485">
        <w:rPr>
          <w:rFonts w:cstheme="minorHAnsi"/>
          <w:b/>
          <w:sz w:val="24"/>
          <w:szCs w:val="24"/>
          <w:lang w:val="en"/>
        </w:rPr>
        <w:t xml:space="preserve"> </w:t>
      </w:r>
      <w:r w:rsidR="00EF5E0B" w:rsidRPr="00301485">
        <w:rPr>
          <w:rFonts w:cstheme="minorHAnsi"/>
          <w:b/>
          <w:i/>
          <w:sz w:val="24"/>
          <w:szCs w:val="24"/>
          <w:lang w:val="en"/>
        </w:rPr>
        <w:t>MyLab</w:t>
      </w:r>
      <w:r w:rsidR="00EF5E0B">
        <w:rPr>
          <w:rFonts w:cstheme="minorHAnsi"/>
          <w:b/>
          <w:i/>
          <w:sz w:val="24"/>
          <w:szCs w:val="24"/>
          <w:lang w:val="en"/>
        </w:rPr>
        <w:t xml:space="preserve"> Math</w:t>
      </w:r>
      <w:r w:rsidR="00EF5E0B">
        <w:rPr>
          <w:rFonts w:cstheme="minorHAnsi"/>
          <w:b/>
          <w:sz w:val="24"/>
          <w:szCs w:val="24"/>
          <w:lang w:val="en"/>
        </w:rPr>
        <w:t>, Briggs, Cochran, Gillett, Schultz</w:t>
      </w:r>
    </w:p>
    <w:p w14:paraId="20D91C29" w14:textId="39125807" w:rsidR="00040634" w:rsidRPr="000745EC" w:rsidRDefault="00040634" w:rsidP="00040634">
      <w:pPr>
        <w:spacing w:after="0"/>
        <w:rPr>
          <w:rFonts w:cstheme="minorHAnsi"/>
          <w:b/>
          <w:sz w:val="24"/>
          <w:szCs w:val="24"/>
          <w:lang w:val="en"/>
        </w:rPr>
      </w:pPr>
      <w:r w:rsidRPr="000745EC">
        <w:rPr>
          <w:rFonts w:cstheme="minorHAnsi"/>
          <w:b/>
          <w:sz w:val="24"/>
          <w:szCs w:val="24"/>
          <w:lang w:val="en"/>
        </w:rPr>
        <w:t>HIGH SCHOOL COURSE CODE:  160</w:t>
      </w:r>
      <w:r w:rsidR="00EF5E0B">
        <w:rPr>
          <w:rFonts w:cstheme="minorHAnsi"/>
          <w:b/>
          <w:sz w:val="24"/>
          <w:szCs w:val="24"/>
          <w:lang w:val="en"/>
        </w:rPr>
        <w:t>499</w:t>
      </w:r>
    </w:p>
    <w:p w14:paraId="171327CC" w14:textId="77777777" w:rsidR="0030242C" w:rsidRPr="000745EC" w:rsidRDefault="0030242C" w:rsidP="0030242C">
      <w:pPr>
        <w:spacing w:after="0"/>
        <w:rPr>
          <w:rFonts w:cstheme="minorHAnsi"/>
          <w:b/>
          <w:color w:val="FF0000"/>
          <w:sz w:val="24"/>
          <w:szCs w:val="24"/>
          <w:lang w:val="en"/>
        </w:rPr>
      </w:pPr>
    </w:p>
    <w:p w14:paraId="54EA7262" w14:textId="4997B03E" w:rsidR="00152E13" w:rsidRPr="000745EC" w:rsidRDefault="00152E13" w:rsidP="00F4409A">
      <w:pPr>
        <w:spacing w:after="0"/>
        <w:rPr>
          <w:rFonts w:cstheme="minorHAnsi"/>
          <w:b/>
          <w:sz w:val="24"/>
          <w:szCs w:val="24"/>
          <w:lang w:val="en"/>
        </w:rPr>
      </w:pPr>
      <w:r w:rsidRPr="000745EC">
        <w:rPr>
          <w:rFonts w:cstheme="minorHAnsi"/>
          <w:b/>
          <w:sz w:val="24"/>
          <w:szCs w:val="24"/>
          <w:lang w:val="en"/>
        </w:rPr>
        <w:t>CHAPTERS</w:t>
      </w:r>
    </w:p>
    <w:p w14:paraId="2592DAA2" w14:textId="77777777" w:rsidR="00EF5E0B" w:rsidRDefault="00EF5E0B" w:rsidP="00EF5E0B">
      <w:pPr>
        <w:spacing w:after="0"/>
        <w:rPr>
          <w:rFonts w:cstheme="minorHAnsi"/>
          <w:b/>
          <w:sz w:val="24"/>
          <w:szCs w:val="24"/>
          <w:lang w:val="en"/>
        </w:rPr>
      </w:pPr>
      <w:r>
        <w:rPr>
          <w:rFonts w:cstheme="minorHAnsi"/>
          <w:b/>
          <w:sz w:val="24"/>
          <w:szCs w:val="24"/>
          <w:lang w:val="en"/>
        </w:rPr>
        <w:t>4</w:t>
      </w:r>
      <w:r w:rsidRPr="00301485">
        <w:rPr>
          <w:rFonts w:cstheme="minorHAnsi"/>
          <w:b/>
          <w:sz w:val="24"/>
          <w:szCs w:val="24"/>
          <w:lang w:val="en"/>
        </w:rPr>
        <w:t xml:space="preserve"> </w:t>
      </w:r>
      <w:r>
        <w:rPr>
          <w:rFonts w:cstheme="minorHAnsi"/>
          <w:b/>
          <w:sz w:val="24"/>
          <w:szCs w:val="24"/>
          <w:lang w:val="en"/>
        </w:rPr>
        <w:t>–</w:t>
      </w:r>
      <w:r w:rsidRPr="00301485">
        <w:rPr>
          <w:rFonts w:cstheme="minorHAnsi"/>
          <w:b/>
          <w:sz w:val="24"/>
          <w:szCs w:val="24"/>
          <w:lang w:val="en"/>
        </w:rPr>
        <w:t xml:space="preserve"> </w:t>
      </w:r>
      <w:r>
        <w:rPr>
          <w:rFonts w:cstheme="minorHAnsi"/>
          <w:b/>
          <w:sz w:val="24"/>
          <w:szCs w:val="24"/>
          <w:lang w:val="en"/>
        </w:rPr>
        <w:t>Applications of the Derivative</w:t>
      </w:r>
    </w:p>
    <w:p w14:paraId="0DDA49C7" w14:textId="77777777" w:rsidR="00EF5E0B" w:rsidRDefault="00EF5E0B" w:rsidP="00EF5E0B">
      <w:pPr>
        <w:spacing w:after="0"/>
        <w:rPr>
          <w:rFonts w:cstheme="minorHAnsi"/>
          <w:b/>
          <w:sz w:val="24"/>
          <w:szCs w:val="24"/>
          <w:lang w:val="en"/>
        </w:rPr>
      </w:pPr>
      <w:r>
        <w:rPr>
          <w:rFonts w:cstheme="minorHAnsi"/>
          <w:b/>
          <w:sz w:val="24"/>
          <w:szCs w:val="24"/>
          <w:lang w:val="en"/>
        </w:rPr>
        <w:t>5</w:t>
      </w:r>
      <w:r w:rsidRPr="00301485">
        <w:rPr>
          <w:rFonts w:cstheme="minorHAnsi"/>
          <w:b/>
          <w:sz w:val="24"/>
          <w:szCs w:val="24"/>
          <w:lang w:val="en"/>
        </w:rPr>
        <w:t xml:space="preserve"> </w:t>
      </w:r>
      <w:r>
        <w:rPr>
          <w:rFonts w:cstheme="minorHAnsi"/>
          <w:b/>
          <w:sz w:val="24"/>
          <w:szCs w:val="24"/>
          <w:lang w:val="en"/>
        </w:rPr>
        <w:t>–</w:t>
      </w:r>
      <w:r w:rsidRPr="00301485">
        <w:rPr>
          <w:rFonts w:cstheme="minorHAnsi"/>
          <w:b/>
          <w:sz w:val="24"/>
          <w:szCs w:val="24"/>
          <w:lang w:val="en"/>
        </w:rPr>
        <w:t xml:space="preserve"> </w:t>
      </w:r>
      <w:r>
        <w:rPr>
          <w:rFonts w:cstheme="minorHAnsi"/>
          <w:b/>
          <w:sz w:val="24"/>
          <w:szCs w:val="24"/>
          <w:lang w:val="en"/>
        </w:rPr>
        <w:t>Integration</w:t>
      </w:r>
    </w:p>
    <w:p w14:paraId="0A4D115E" w14:textId="77777777" w:rsidR="00EF5E0B" w:rsidRDefault="00EF5E0B" w:rsidP="00EF5E0B">
      <w:pPr>
        <w:spacing w:after="0"/>
        <w:rPr>
          <w:rFonts w:cstheme="minorHAnsi"/>
          <w:b/>
          <w:sz w:val="24"/>
          <w:szCs w:val="24"/>
          <w:lang w:val="en"/>
        </w:rPr>
      </w:pPr>
      <w:r>
        <w:rPr>
          <w:rFonts w:cstheme="minorHAnsi"/>
          <w:b/>
          <w:sz w:val="24"/>
          <w:szCs w:val="24"/>
          <w:lang w:val="en"/>
        </w:rPr>
        <w:t>6</w:t>
      </w:r>
      <w:r w:rsidRPr="00301485">
        <w:rPr>
          <w:rFonts w:cstheme="minorHAnsi"/>
          <w:b/>
          <w:sz w:val="24"/>
          <w:szCs w:val="24"/>
          <w:lang w:val="en"/>
        </w:rPr>
        <w:t xml:space="preserve"> </w:t>
      </w:r>
      <w:r>
        <w:rPr>
          <w:rFonts w:cstheme="minorHAnsi"/>
          <w:b/>
          <w:sz w:val="24"/>
          <w:szCs w:val="24"/>
          <w:lang w:val="en"/>
        </w:rPr>
        <w:t>–</w:t>
      </w:r>
      <w:r w:rsidRPr="00301485">
        <w:rPr>
          <w:rFonts w:cstheme="minorHAnsi"/>
          <w:b/>
          <w:sz w:val="24"/>
          <w:szCs w:val="24"/>
          <w:lang w:val="en"/>
        </w:rPr>
        <w:t xml:space="preserve"> </w:t>
      </w:r>
      <w:r>
        <w:rPr>
          <w:rFonts w:cstheme="minorHAnsi"/>
          <w:b/>
          <w:sz w:val="24"/>
          <w:szCs w:val="24"/>
          <w:lang w:val="en"/>
        </w:rPr>
        <w:t>Applications of Integration</w:t>
      </w:r>
    </w:p>
    <w:p w14:paraId="0461E9DE" w14:textId="77777777" w:rsidR="0030242C" w:rsidRDefault="0030242C" w:rsidP="0030242C">
      <w:pPr>
        <w:spacing w:after="0"/>
        <w:rPr>
          <w:rFonts w:cstheme="minorHAnsi"/>
          <w:b/>
          <w:sz w:val="24"/>
          <w:szCs w:val="24"/>
          <w:lang w:val="en"/>
        </w:rPr>
      </w:pPr>
    </w:p>
    <w:p w14:paraId="5280EEB2" w14:textId="20708600" w:rsidR="007C5C08" w:rsidRPr="000745EC" w:rsidRDefault="007C5C08" w:rsidP="0030242C">
      <w:pPr>
        <w:spacing w:after="0"/>
        <w:rPr>
          <w:rFonts w:cstheme="minorHAnsi"/>
          <w:bCs/>
          <w:i/>
          <w:iCs/>
          <w:lang w:val="en"/>
        </w:rPr>
      </w:pPr>
      <w:r w:rsidRPr="000745EC">
        <w:rPr>
          <w:rFonts w:cstheme="minorHAnsi"/>
          <w:bCs/>
          <w:i/>
          <w:iCs/>
          <w:lang w:val="en"/>
        </w:rPr>
        <w:t>The number in parentheses indicates the number of homework exercises on that topic in MyLab Math.</w:t>
      </w:r>
    </w:p>
    <w:p w14:paraId="0079FEE4" w14:textId="1A2168A5" w:rsidR="001F3A08" w:rsidRDefault="005B3382" w:rsidP="005B3382">
      <w:pPr>
        <w:pStyle w:val="Heading1"/>
      </w:pPr>
      <w:r>
        <w:t xml:space="preserve">Chapter </w:t>
      </w:r>
      <w:r w:rsidR="00EF5E0B">
        <w:t>4</w:t>
      </w:r>
      <w:r>
        <w:t>: Applications</w:t>
      </w:r>
      <w:r w:rsidR="00EF5E0B">
        <w:t xml:space="preserve"> of the Derivative</w:t>
      </w:r>
    </w:p>
    <w:p w14:paraId="6B0EB016" w14:textId="7A718B10" w:rsidR="005B3382" w:rsidRDefault="005B3382" w:rsidP="005B3382">
      <w:pPr>
        <w:pStyle w:val="Heading2"/>
      </w:pPr>
      <w:r>
        <w:t xml:space="preserve">Section </w:t>
      </w:r>
      <w:r w:rsidR="00EF5E0B">
        <w:t>4.2</w:t>
      </w:r>
      <w:r>
        <w:t xml:space="preserve"> </w:t>
      </w:r>
      <w:r w:rsidR="00EF5E0B">
        <w:t>Mean Value Theorem</w:t>
      </w:r>
      <w:r>
        <w:t xml:space="preserve"> (</w:t>
      </w:r>
      <w:r w:rsidR="00EF5E0B">
        <w:t>15</w:t>
      </w:r>
      <w:r>
        <w:t>)</w:t>
      </w:r>
    </w:p>
    <w:p w14:paraId="23581FA8" w14:textId="77777777" w:rsidR="00EF5E0B" w:rsidRPr="0038062C" w:rsidRDefault="00EF5E0B" w:rsidP="00EF5E0B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38062C">
        <w:rPr>
          <w:rFonts w:cstheme="minorHAnsi"/>
          <w:sz w:val="24"/>
          <w:szCs w:val="24"/>
        </w:rPr>
        <w:t>Apply properties of Rolle's Theorem and the Mean Value Theorem</w:t>
      </w:r>
    </w:p>
    <w:p w14:paraId="06C325AF" w14:textId="77777777" w:rsidR="00EF5E0B" w:rsidRPr="0038062C" w:rsidRDefault="00EF5E0B" w:rsidP="00EF5E0B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38062C">
        <w:rPr>
          <w:rFonts w:cstheme="minorHAnsi"/>
          <w:sz w:val="24"/>
          <w:szCs w:val="24"/>
        </w:rPr>
        <w:t>Find points guaranteed to exist by Rolle's Theorem</w:t>
      </w:r>
    </w:p>
    <w:p w14:paraId="07896027" w14:textId="77777777" w:rsidR="00EF5E0B" w:rsidRPr="0038062C" w:rsidRDefault="00EF5E0B" w:rsidP="00EF5E0B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38062C">
        <w:rPr>
          <w:rFonts w:cstheme="minorHAnsi"/>
          <w:sz w:val="24"/>
          <w:szCs w:val="24"/>
        </w:rPr>
        <w:t>Find points guaranteed to exist by the Mean Value Theorem</w:t>
      </w:r>
    </w:p>
    <w:p w14:paraId="32BF2D7F" w14:textId="57D0B8E5" w:rsidR="00EF03C1" w:rsidRDefault="00EF5E0B" w:rsidP="00EF5E0B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38062C">
        <w:rPr>
          <w:rFonts w:cstheme="minorHAnsi"/>
          <w:sz w:val="24"/>
          <w:szCs w:val="24"/>
        </w:rPr>
        <w:t>Solve applications using the Mean Value Theorem</w:t>
      </w:r>
    </w:p>
    <w:p w14:paraId="614E26AD" w14:textId="1C5B645D" w:rsidR="00EF5E0B" w:rsidRPr="0038062C" w:rsidRDefault="00445881" w:rsidP="00EF5E0B">
      <w:pPr>
        <w:pStyle w:val="Heading2"/>
      </w:pPr>
      <w:r>
        <w:t xml:space="preserve">Section </w:t>
      </w:r>
      <w:r w:rsidR="00EF5E0B" w:rsidRPr="0038062C">
        <w:t>4.5 Optimization Problems (16)</w:t>
      </w:r>
    </w:p>
    <w:p w14:paraId="0E2EA8B2" w14:textId="77777777" w:rsidR="00EF5E0B" w:rsidRPr="0038062C" w:rsidRDefault="00EF5E0B" w:rsidP="00EF5E0B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38062C">
        <w:rPr>
          <w:rFonts w:cstheme="minorHAnsi"/>
          <w:sz w:val="24"/>
          <w:szCs w:val="24"/>
        </w:rPr>
        <w:t>Apply properties of optimization problems and objective functions</w:t>
      </w:r>
    </w:p>
    <w:p w14:paraId="2F0A7315" w14:textId="77777777" w:rsidR="00EF5E0B" w:rsidRPr="0038062C" w:rsidRDefault="00EF5E0B" w:rsidP="00EF5E0B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38062C">
        <w:rPr>
          <w:rFonts w:cstheme="minorHAnsi"/>
          <w:sz w:val="24"/>
          <w:szCs w:val="24"/>
        </w:rPr>
        <w:t>Solve optimization problems involving geometry, number operations, and conic sections</w:t>
      </w:r>
    </w:p>
    <w:p w14:paraId="15E01126" w14:textId="3EEDABDE" w:rsidR="00EF5E0B" w:rsidRDefault="00EF5E0B" w:rsidP="00EF5E0B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38062C">
        <w:rPr>
          <w:rFonts w:cstheme="minorHAnsi"/>
          <w:sz w:val="24"/>
          <w:szCs w:val="24"/>
        </w:rPr>
        <w:t>Solve applications by optimizing functions</w:t>
      </w:r>
    </w:p>
    <w:p w14:paraId="73006505" w14:textId="58EAC794" w:rsidR="00EF5E0B" w:rsidRPr="0038062C" w:rsidRDefault="00445881" w:rsidP="00EF5E0B">
      <w:pPr>
        <w:pStyle w:val="Heading2"/>
      </w:pPr>
      <w:r>
        <w:t xml:space="preserve">Section </w:t>
      </w:r>
      <w:r w:rsidR="00EF5E0B" w:rsidRPr="0038062C">
        <w:t>4.6  Linear Approximations and Differentials (25)</w:t>
      </w:r>
    </w:p>
    <w:p w14:paraId="713075D0" w14:textId="77777777" w:rsidR="00EF5E0B" w:rsidRPr="0038062C" w:rsidRDefault="00EF5E0B" w:rsidP="000B24B3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38062C">
        <w:rPr>
          <w:rFonts w:cstheme="minorHAnsi"/>
          <w:sz w:val="24"/>
          <w:szCs w:val="24"/>
        </w:rPr>
        <w:t>Write a linear approximation and estimate the value of a function</w:t>
      </w:r>
    </w:p>
    <w:p w14:paraId="6B249649" w14:textId="77777777" w:rsidR="00EF5E0B" w:rsidRPr="0038062C" w:rsidRDefault="00EF5E0B" w:rsidP="000B24B3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38062C">
        <w:rPr>
          <w:rFonts w:cstheme="minorHAnsi"/>
          <w:sz w:val="24"/>
          <w:szCs w:val="24"/>
        </w:rPr>
        <w:t>Graph a function and its linear approximation to identify underestimates and overestimates</w:t>
      </w:r>
    </w:p>
    <w:p w14:paraId="75A653BF" w14:textId="77777777" w:rsidR="00EF5E0B" w:rsidRPr="0038062C" w:rsidRDefault="00EF5E0B" w:rsidP="000B24B3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38062C">
        <w:rPr>
          <w:rFonts w:cstheme="minorHAnsi"/>
          <w:sz w:val="24"/>
          <w:szCs w:val="24"/>
        </w:rPr>
        <w:t>Use linear approximations to estimate a quantity</w:t>
      </w:r>
    </w:p>
    <w:p w14:paraId="08E7AF84" w14:textId="77777777" w:rsidR="00EF5E0B" w:rsidRPr="0038062C" w:rsidRDefault="00EF5E0B" w:rsidP="000B24B3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38062C">
        <w:rPr>
          <w:rFonts w:cstheme="minorHAnsi"/>
          <w:sz w:val="24"/>
          <w:szCs w:val="24"/>
        </w:rPr>
        <w:t>Use linear approximations to estimate changes in a given variable</w:t>
      </w:r>
    </w:p>
    <w:p w14:paraId="5A58B1C5" w14:textId="3B45086F" w:rsidR="00EF5E0B" w:rsidRDefault="00EF5E0B" w:rsidP="000B24B3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38062C">
        <w:rPr>
          <w:rFonts w:cstheme="minorHAnsi"/>
          <w:sz w:val="24"/>
          <w:szCs w:val="24"/>
        </w:rPr>
        <w:t xml:space="preserve">Write a differential expression the change in </w:t>
      </w:r>
      <w:r w:rsidRPr="0033600D">
        <w:rPr>
          <w:rFonts w:ascii="Times New Roman" w:hAnsi="Times New Roman" w:cs="Times New Roman"/>
          <w:i/>
          <w:iCs/>
          <w:sz w:val="24"/>
          <w:szCs w:val="24"/>
        </w:rPr>
        <w:t>y</w:t>
      </w:r>
      <w:r w:rsidRPr="0038062C">
        <w:rPr>
          <w:rFonts w:cstheme="minorHAnsi"/>
          <w:sz w:val="24"/>
          <w:szCs w:val="24"/>
        </w:rPr>
        <w:t xml:space="preserve"> as a function of the change in </w:t>
      </w:r>
      <w:r w:rsidRPr="0033600D">
        <w:rPr>
          <w:rFonts w:ascii="Times New Roman" w:hAnsi="Times New Roman" w:cs="Times New Roman"/>
          <w:i/>
          <w:iCs/>
          <w:sz w:val="24"/>
          <w:szCs w:val="24"/>
        </w:rPr>
        <w:t>x</w:t>
      </w:r>
    </w:p>
    <w:p w14:paraId="66A0D77F" w14:textId="41F74B43" w:rsidR="00EF5E0B" w:rsidRPr="0038062C" w:rsidRDefault="00445881" w:rsidP="00EF5E0B">
      <w:pPr>
        <w:pStyle w:val="Heading2"/>
      </w:pPr>
      <w:r>
        <w:t xml:space="preserve">Section </w:t>
      </w:r>
      <w:r w:rsidR="00EF5E0B" w:rsidRPr="0038062C">
        <w:t>4.7  L'Hopital's Rule (26)</w:t>
      </w:r>
    </w:p>
    <w:p w14:paraId="43780944" w14:textId="1C259FB5" w:rsidR="00EF5E0B" w:rsidRPr="0038062C" w:rsidRDefault="00EF5E0B" w:rsidP="000B24B3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38062C">
        <w:rPr>
          <w:rFonts w:cstheme="minorHAnsi"/>
          <w:sz w:val="24"/>
          <w:szCs w:val="24"/>
        </w:rPr>
        <w:t>Evaluate limits of the form</w:t>
      </w:r>
      <w:r w:rsidR="00361441">
        <w:rPr>
          <w:rFonts w:cstheme="minorHAnsi"/>
          <w:sz w:val="24"/>
          <w:szCs w:val="24"/>
        </w:rPr>
        <w:t xml:space="preserve"> </w:t>
      </w:r>
      <w:r w:rsidR="0098566E" w:rsidRPr="00361441">
        <w:rPr>
          <w:rFonts w:cstheme="minorHAnsi"/>
          <w:position w:val="-6"/>
          <w:sz w:val="24"/>
          <w:szCs w:val="24"/>
        </w:rPr>
        <w:object w:dxaOrig="460" w:dyaOrig="279" w14:anchorId="22B2A5F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0 over 0" style="width:23.25pt;height:14.25pt" o:ole="">
            <v:imagedata r:id="rId8" o:title=""/>
          </v:shape>
          <o:OLEObject Type="Embed" ProgID="Equation.DSMT4" ShapeID="_x0000_i1025" DrawAspect="Content" ObjectID="_1843645519" r:id="rId9"/>
        </w:object>
      </w:r>
    </w:p>
    <w:p w14:paraId="6F083F48" w14:textId="2713CEDB" w:rsidR="00EF5E0B" w:rsidRPr="0038062C" w:rsidRDefault="00EF5E0B" w:rsidP="000B24B3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38062C">
        <w:rPr>
          <w:rFonts w:cstheme="minorHAnsi"/>
          <w:sz w:val="24"/>
          <w:szCs w:val="24"/>
        </w:rPr>
        <w:t>Evaluate limits of the form</w:t>
      </w:r>
      <w:r w:rsidR="00361441">
        <w:rPr>
          <w:rFonts w:cstheme="minorHAnsi"/>
          <w:sz w:val="24"/>
          <w:szCs w:val="24"/>
        </w:rPr>
        <w:t xml:space="preserve"> </w:t>
      </w:r>
      <w:r w:rsidR="0098566E" w:rsidRPr="00361441">
        <w:rPr>
          <w:rFonts w:cstheme="minorHAnsi"/>
          <w:position w:val="-6"/>
          <w:sz w:val="24"/>
          <w:szCs w:val="24"/>
        </w:rPr>
        <w:object w:dxaOrig="580" w:dyaOrig="279" w14:anchorId="148AB299">
          <v:shape id="_x0000_i1026" type="#_x0000_t75" alt="infinity over infinity" style="width:29.25pt;height:14.25pt" o:ole="">
            <v:imagedata r:id="rId10" o:title=""/>
          </v:shape>
          <o:OLEObject Type="Embed" ProgID="Equation.DSMT4" ShapeID="_x0000_i1026" DrawAspect="Content" ObjectID="_1843645520" r:id="rId11"/>
        </w:object>
      </w:r>
      <w:r w:rsidRPr="0038062C">
        <w:rPr>
          <w:rFonts w:cstheme="minorHAnsi"/>
          <w:sz w:val="24"/>
          <w:szCs w:val="24"/>
        </w:rPr>
        <w:t>,</w:t>
      </w:r>
      <w:r w:rsidR="0098566E">
        <w:rPr>
          <w:rFonts w:cstheme="minorHAnsi"/>
          <w:sz w:val="24"/>
          <w:szCs w:val="24"/>
        </w:rPr>
        <w:t xml:space="preserve"> </w:t>
      </w:r>
      <w:r w:rsidR="0098566E" w:rsidRPr="0098566E">
        <w:rPr>
          <w:rFonts w:cstheme="minorHAnsi"/>
          <w:position w:val="-6"/>
          <w:sz w:val="24"/>
          <w:szCs w:val="24"/>
        </w:rPr>
        <w:object w:dxaOrig="480" w:dyaOrig="279" w14:anchorId="6448254A">
          <v:shape id="_x0000_i1027" type="#_x0000_t75" alt="0 times infinity" style="width:24pt;height:14.25pt" o:ole="">
            <v:imagedata r:id="rId12" o:title=""/>
          </v:shape>
          <o:OLEObject Type="Embed" ProgID="Equation.DSMT4" ShapeID="_x0000_i1027" DrawAspect="Content" ObjectID="_1843645521" r:id="rId13"/>
        </w:object>
      </w:r>
      <w:r w:rsidRPr="0038062C">
        <w:rPr>
          <w:rFonts w:cstheme="minorHAnsi"/>
          <w:sz w:val="24"/>
          <w:szCs w:val="24"/>
        </w:rPr>
        <w:t xml:space="preserve">, or </w:t>
      </w:r>
      <w:r w:rsidR="0098566E" w:rsidRPr="0098566E">
        <w:rPr>
          <w:rFonts w:cstheme="minorHAnsi"/>
          <w:position w:val="-4"/>
          <w:sz w:val="24"/>
          <w:szCs w:val="24"/>
        </w:rPr>
        <w:object w:dxaOrig="620" w:dyaOrig="200" w14:anchorId="68104CE7">
          <v:shape id="_x0000_i1028" type="#_x0000_t75" alt="infinity minus infinity" style="width:30.75pt;height:9.75pt" o:ole="">
            <v:imagedata r:id="rId14" o:title=""/>
          </v:shape>
          <o:OLEObject Type="Embed" ProgID="Equation.DSMT4" ShapeID="_x0000_i1028" DrawAspect="Content" ObjectID="_1843645522" r:id="rId15"/>
        </w:object>
      </w:r>
    </w:p>
    <w:p w14:paraId="2A70953C" w14:textId="4A83C8FF" w:rsidR="00EF5E0B" w:rsidRPr="0038062C" w:rsidRDefault="00EF5E0B" w:rsidP="000B24B3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38062C">
        <w:rPr>
          <w:rFonts w:cstheme="minorHAnsi"/>
          <w:sz w:val="24"/>
          <w:szCs w:val="24"/>
        </w:rPr>
        <w:t xml:space="preserve">Evaluate limits of the form </w:t>
      </w:r>
      <w:r w:rsidR="0098566E" w:rsidRPr="0098566E">
        <w:rPr>
          <w:rFonts w:cstheme="minorHAnsi"/>
          <w:position w:val="-4"/>
          <w:sz w:val="24"/>
          <w:szCs w:val="24"/>
        </w:rPr>
        <w:object w:dxaOrig="260" w:dyaOrig="300" w14:anchorId="16799BD9">
          <v:shape id="_x0000_i1029" type="#_x0000_t75" alt="1 to the power infinity" style="width:12.75pt;height:15pt;mso-position-vertical:absolute" o:ole="">
            <v:imagedata r:id="rId16" o:title=""/>
          </v:shape>
          <o:OLEObject Type="Embed" ProgID="Equation.DSMT4" ShapeID="_x0000_i1029" DrawAspect="Content" ObjectID="_1843645523" r:id="rId17"/>
        </w:object>
      </w:r>
      <w:r w:rsidR="0098566E">
        <w:rPr>
          <w:rFonts w:cstheme="minorHAnsi"/>
          <w:sz w:val="24"/>
          <w:szCs w:val="24"/>
        </w:rPr>
        <w:t xml:space="preserve">, </w:t>
      </w:r>
      <w:r w:rsidR="0098566E" w:rsidRPr="0098566E">
        <w:rPr>
          <w:rFonts w:cstheme="minorHAnsi"/>
          <w:position w:val="-6"/>
          <w:sz w:val="24"/>
          <w:szCs w:val="24"/>
        </w:rPr>
        <w:object w:dxaOrig="260" w:dyaOrig="320" w14:anchorId="46126A9F">
          <v:shape id="_x0000_i1030" type="#_x0000_t75" alt="zero to the power zero" style="width:12.75pt;height:16.5pt" o:ole="">
            <v:imagedata r:id="rId18" o:title=""/>
          </v:shape>
          <o:OLEObject Type="Embed" ProgID="Equation.DSMT4" ShapeID="_x0000_i1030" DrawAspect="Content" ObjectID="_1843645524" r:id="rId19"/>
        </w:object>
      </w:r>
      <w:r w:rsidR="0098566E">
        <w:rPr>
          <w:rFonts w:cstheme="minorHAnsi"/>
          <w:sz w:val="24"/>
          <w:szCs w:val="24"/>
        </w:rPr>
        <w:t>,</w:t>
      </w:r>
      <w:r w:rsidRPr="0038062C">
        <w:rPr>
          <w:rFonts w:cstheme="minorHAnsi"/>
          <w:sz w:val="24"/>
          <w:szCs w:val="24"/>
        </w:rPr>
        <w:t xml:space="preserve"> or </w:t>
      </w:r>
      <w:r w:rsidR="0098566E" w:rsidRPr="0098566E">
        <w:rPr>
          <w:rFonts w:cstheme="minorHAnsi"/>
          <w:position w:val="-4"/>
          <w:sz w:val="24"/>
          <w:szCs w:val="24"/>
        </w:rPr>
        <w:object w:dxaOrig="320" w:dyaOrig="300" w14:anchorId="6070ADBF">
          <v:shape id="_x0000_i1031" type="#_x0000_t75" alt="infintiy to the power zero" style="width:16.5pt;height:15pt" o:ole="">
            <v:imagedata r:id="rId20" o:title=""/>
          </v:shape>
          <o:OLEObject Type="Embed" ProgID="Equation.DSMT4" ShapeID="_x0000_i1031" DrawAspect="Content" ObjectID="_1843645525" r:id="rId21"/>
        </w:object>
      </w:r>
    </w:p>
    <w:p w14:paraId="4F6C1406" w14:textId="3C19DDD0" w:rsidR="00EF5E0B" w:rsidRDefault="00EF5E0B" w:rsidP="000B24B3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38062C">
        <w:rPr>
          <w:rFonts w:cstheme="minorHAnsi"/>
          <w:sz w:val="24"/>
          <w:szCs w:val="24"/>
        </w:rPr>
        <w:t>Evaluate limits using the appropriate method</w:t>
      </w:r>
    </w:p>
    <w:p w14:paraId="2690612C" w14:textId="470F22A7" w:rsidR="00EF5E0B" w:rsidRDefault="00445881" w:rsidP="00EF5E0B">
      <w:pPr>
        <w:pStyle w:val="Heading2"/>
      </w:pPr>
      <w:r>
        <w:t xml:space="preserve">Section </w:t>
      </w:r>
      <w:r w:rsidR="00EF5E0B">
        <w:t>4.8 Newton’s Method (11)</w:t>
      </w:r>
    </w:p>
    <w:p w14:paraId="0BEC9D38" w14:textId="77777777" w:rsidR="00EF5E0B" w:rsidRPr="00EF5E0B" w:rsidRDefault="00EF5E0B" w:rsidP="000B24B3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EF5E0B">
        <w:rPr>
          <w:rFonts w:cstheme="minorHAnsi"/>
          <w:sz w:val="24"/>
          <w:szCs w:val="24"/>
        </w:rPr>
        <w:t>Given an initial approximation, use Newton’s method to find the first two approximations</w:t>
      </w:r>
    </w:p>
    <w:p w14:paraId="2C4B0870" w14:textId="0F5824B8" w:rsidR="00EF5E0B" w:rsidRDefault="00EF5E0B" w:rsidP="000B24B3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EF5E0B">
        <w:rPr>
          <w:rFonts w:cstheme="minorHAnsi"/>
          <w:sz w:val="24"/>
          <w:szCs w:val="24"/>
        </w:rPr>
        <w:t>Use Newton's method to find solutions to equations</w:t>
      </w:r>
    </w:p>
    <w:p w14:paraId="574D9444" w14:textId="2AB14E4A" w:rsidR="00EF5E0B" w:rsidRPr="0038062C" w:rsidRDefault="00445881" w:rsidP="00EF5E0B">
      <w:pPr>
        <w:pStyle w:val="Heading2"/>
      </w:pPr>
      <w:r>
        <w:t xml:space="preserve">Section </w:t>
      </w:r>
      <w:r w:rsidR="00EF5E0B" w:rsidRPr="0038062C">
        <w:t>4.9  Antiderivatives (39)</w:t>
      </w:r>
    </w:p>
    <w:p w14:paraId="563DD8E2" w14:textId="77777777" w:rsidR="00EF5E0B" w:rsidRPr="0038062C" w:rsidRDefault="00EF5E0B" w:rsidP="000B24B3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38062C">
        <w:rPr>
          <w:rFonts w:cstheme="minorHAnsi"/>
          <w:sz w:val="24"/>
          <w:szCs w:val="24"/>
        </w:rPr>
        <w:t>Find general antiderivatives and indefinite integrals</w:t>
      </w:r>
    </w:p>
    <w:p w14:paraId="1DB62A53" w14:textId="77777777" w:rsidR="00EF5E0B" w:rsidRPr="0038062C" w:rsidRDefault="00EF5E0B" w:rsidP="000B24B3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38062C">
        <w:rPr>
          <w:rFonts w:cstheme="minorHAnsi"/>
          <w:sz w:val="24"/>
          <w:szCs w:val="24"/>
        </w:rPr>
        <w:lastRenderedPageBreak/>
        <w:t>Find particular antiderivatives and solve initial value problems</w:t>
      </w:r>
    </w:p>
    <w:p w14:paraId="70826BEB" w14:textId="77777777" w:rsidR="00EF5E0B" w:rsidRPr="0038062C" w:rsidRDefault="00EF5E0B" w:rsidP="000B24B3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38062C">
        <w:rPr>
          <w:rFonts w:cstheme="minorHAnsi"/>
          <w:sz w:val="24"/>
          <w:szCs w:val="24"/>
        </w:rPr>
        <w:t>Relate solutions to initial value problems to their graphs</w:t>
      </w:r>
    </w:p>
    <w:p w14:paraId="5673184C" w14:textId="77777777" w:rsidR="00EF5E0B" w:rsidRPr="0038062C" w:rsidRDefault="00EF5E0B" w:rsidP="000B24B3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38062C">
        <w:rPr>
          <w:rFonts w:cstheme="minorHAnsi"/>
          <w:sz w:val="24"/>
          <w:szCs w:val="24"/>
        </w:rPr>
        <w:t>Solve applications involving antiderivatives</w:t>
      </w:r>
    </w:p>
    <w:p w14:paraId="1877F441" w14:textId="77777777" w:rsidR="00EF5E0B" w:rsidRPr="0038062C" w:rsidRDefault="00EF5E0B" w:rsidP="000B24B3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38062C">
        <w:rPr>
          <w:rFonts w:cstheme="minorHAnsi"/>
          <w:sz w:val="24"/>
          <w:szCs w:val="24"/>
        </w:rPr>
        <w:t>Find the equation of a curve given information about the derivative</w:t>
      </w:r>
    </w:p>
    <w:p w14:paraId="2926F9E5" w14:textId="4CE21085" w:rsidR="00EF5E0B" w:rsidRDefault="00EF5E0B" w:rsidP="000B24B3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38062C">
        <w:rPr>
          <w:rFonts w:cstheme="minorHAnsi"/>
          <w:sz w:val="24"/>
          <w:szCs w:val="24"/>
        </w:rPr>
        <w:t>Solve initial value problems</w:t>
      </w:r>
    </w:p>
    <w:p w14:paraId="2EF7FA9F" w14:textId="162A6EE6" w:rsidR="00EF5E0B" w:rsidRDefault="00EF5E0B" w:rsidP="00EF5E0B">
      <w:pPr>
        <w:pStyle w:val="Heading1"/>
      </w:pPr>
      <w:r>
        <w:t>Chapter 5: Integration</w:t>
      </w:r>
    </w:p>
    <w:p w14:paraId="091F941C" w14:textId="6F153CC1" w:rsidR="00EF5E0B" w:rsidRPr="0038062C" w:rsidRDefault="00445881" w:rsidP="00EF5E0B">
      <w:pPr>
        <w:pStyle w:val="Heading2"/>
      </w:pPr>
      <w:r>
        <w:t xml:space="preserve">Section </w:t>
      </w:r>
      <w:r w:rsidR="00EF5E0B" w:rsidRPr="0038062C">
        <w:t>5.1  Approximating Areas under Curves (27)</w:t>
      </w:r>
    </w:p>
    <w:p w14:paraId="1B81B63D" w14:textId="77777777" w:rsidR="00EF5E0B" w:rsidRPr="0038062C" w:rsidRDefault="00EF5E0B" w:rsidP="000B24B3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38062C">
        <w:rPr>
          <w:rFonts w:cstheme="minorHAnsi"/>
          <w:sz w:val="24"/>
          <w:szCs w:val="24"/>
        </w:rPr>
        <w:t>Apply properties of Riemann sums</w:t>
      </w:r>
    </w:p>
    <w:p w14:paraId="5A390140" w14:textId="77777777" w:rsidR="00EF5E0B" w:rsidRPr="0038062C" w:rsidRDefault="00EF5E0B" w:rsidP="000B24B3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38062C">
        <w:rPr>
          <w:rFonts w:cstheme="minorHAnsi"/>
          <w:sz w:val="24"/>
          <w:szCs w:val="24"/>
        </w:rPr>
        <w:t>Approximate displacement over an interval given a velocity function</w:t>
      </w:r>
    </w:p>
    <w:p w14:paraId="57F1CBD7" w14:textId="77777777" w:rsidR="00EF5E0B" w:rsidRPr="0038062C" w:rsidRDefault="00EF5E0B" w:rsidP="000B24B3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38062C">
        <w:rPr>
          <w:rFonts w:cstheme="minorHAnsi"/>
          <w:sz w:val="24"/>
          <w:szCs w:val="24"/>
        </w:rPr>
        <w:t>Evaluate left, right, and midpoint Riemann sums</w:t>
      </w:r>
    </w:p>
    <w:p w14:paraId="7225DDE8" w14:textId="77777777" w:rsidR="00EF5E0B" w:rsidRPr="0038062C" w:rsidRDefault="00EF5E0B" w:rsidP="000B24B3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38062C">
        <w:rPr>
          <w:rFonts w:cstheme="minorHAnsi"/>
          <w:sz w:val="24"/>
          <w:szCs w:val="24"/>
        </w:rPr>
        <w:t>Evaluate Riemann sums from tables</w:t>
      </w:r>
    </w:p>
    <w:p w14:paraId="31BEEF37" w14:textId="77777777" w:rsidR="00EF5E0B" w:rsidRPr="0038062C" w:rsidRDefault="00EF5E0B" w:rsidP="000B24B3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38062C">
        <w:rPr>
          <w:rFonts w:cstheme="minorHAnsi"/>
          <w:sz w:val="24"/>
          <w:szCs w:val="24"/>
        </w:rPr>
        <w:t>Use sigma notation and evaluate expressions in sigma notation</w:t>
      </w:r>
    </w:p>
    <w:p w14:paraId="4A242A0A" w14:textId="04EBD40C" w:rsidR="00EF5E0B" w:rsidRPr="00EF5E0B" w:rsidRDefault="00EF5E0B" w:rsidP="000B24B3">
      <w:pPr>
        <w:spacing w:after="0" w:line="240" w:lineRule="auto"/>
        <w:ind w:left="418"/>
      </w:pPr>
      <w:r w:rsidRPr="0038062C">
        <w:rPr>
          <w:rFonts w:cstheme="minorHAnsi"/>
          <w:sz w:val="24"/>
          <w:szCs w:val="24"/>
        </w:rPr>
        <w:t>Solve applications using the area under a curve</w:t>
      </w:r>
    </w:p>
    <w:p w14:paraId="0EBF05A2" w14:textId="1CC8AA15" w:rsidR="00EF5E0B" w:rsidRPr="0038062C" w:rsidRDefault="00445881" w:rsidP="00EF5E0B">
      <w:pPr>
        <w:pStyle w:val="Heading2"/>
      </w:pPr>
      <w:r>
        <w:t xml:space="preserve">Section </w:t>
      </w:r>
      <w:r w:rsidR="00EF5E0B" w:rsidRPr="0038062C">
        <w:t>5.2  Definite Integrals (23)</w:t>
      </w:r>
    </w:p>
    <w:p w14:paraId="5147D13F" w14:textId="77777777" w:rsidR="00EF5E0B" w:rsidRPr="0038062C" w:rsidRDefault="00EF5E0B" w:rsidP="000B24B3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38062C">
        <w:rPr>
          <w:rFonts w:cstheme="minorHAnsi"/>
          <w:sz w:val="24"/>
          <w:szCs w:val="24"/>
        </w:rPr>
        <w:t>Apply properties of net area and definite integrals</w:t>
      </w:r>
    </w:p>
    <w:p w14:paraId="4B333CF8" w14:textId="77777777" w:rsidR="00EF5E0B" w:rsidRPr="0038062C" w:rsidRDefault="00EF5E0B" w:rsidP="000B24B3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38062C">
        <w:rPr>
          <w:rFonts w:cstheme="minorHAnsi"/>
          <w:sz w:val="24"/>
          <w:szCs w:val="24"/>
        </w:rPr>
        <w:t>Approximate net area given functions</w:t>
      </w:r>
    </w:p>
    <w:p w14:paraId="07B6E331" w14:textId="77777777" w:rsidR="00EF5E0B" w:rsidRPr="0038062C" w:rsidRDefault="00EF5E0B" w:rsidP="000B24B3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38062C">
        <w:rPr>
          <w:rFonts w:cstheme="minorHAnsi"/>
          <w:sz w:val="24"/>
          <w:szCs w:val="24"/>
        </w:rPr>
        <w:t>Express Riemann sums as definite integrals</w:t>
      </w:r>
    </w:p>
    <w:p w14:paraId="0E369443" w14:textId="77777777" w:rsidR="00EF5E0B" w:rsidRPr="0038062C" w:rsidRDefault="00EF5E0B" w:rsidP="000B24B3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38062C">
        <w:rPr>
          <w:rFonts w:cstheme="minorHAnsi"/>
          <w:sz w:val="24"/>
          <w:szCs w:val="24"/>
        </w:rPr>
        <w:t>Evaluate definite integrals using geometry</w:t>
      </w:r>
    </w:p>
    <w:p w14:paraId="5EE2906D" w14:textId="77777777" w:rsidR="00EF5E0B" w:rsidRPr="0038062C" w:rsidRDefault="00EF5E0B" w:rsidP="000B24B3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38062C">
        <w:rPr>
          <w:rFonts w:cstheme="minorHAnsi"/>
          <w:sz w:val="24"/>
          <w:szCs w:val="24"/>
        </w:rPr>
        <w:t>Approximate net area from graphs</w:t>
      </w:r>
    </w:p>
    <w:p w14:paraId="34CB8761" w14:textId="77777777" w:rsidR="00EF5E0B" w:rsidRPr="0038062C" w:rsidRDefault="00EF5E0B" w:rsidP="000B24B3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38062C">
        <w:rPr>
          <w:rFonts w:cstheme="minorHAnsi"/>
          <w:sz w:val="24"/>
          <w:szCs w:val="24"/>
        </w:rPr>
        <w:t>Use properties of definite integrals</w:t>
      </w:r>
    </w:p>
    <w:p w14:paraId="40E7F93E" w14:textId="7F156FA6" w:rsidR="00EF5E0B" w:rsidRDefault="00EF5E0B" w:rsidP="000B24B3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38062C">
        <w:rPr>
          <w:rFonts w:cstheme="minorHAnsi"/>
          <w:sz w:val="24"/>
          <w:szCs w:val="24"/>
        </w:rPr>
        <w:t>Evaluate definite integrals using Riemann sums</w:t>
      </w:r>
    </w:p>
    <w:p w14:paraId="3DE20395" w14:textId="5931A5BE" w:rsidR="00EF5E0B" w:rsidRPr="0038062C" w:rsidRDefault="00445881" w:rsidP="00EF5E0B">
      <w:pPr>
        <w:pStyle w:val="Heading2"/>
      </w:pPr>
      <w:r>
        <w:t xml:space="preserve">Section </w:t>
      </w:r>
      <w:r w:rsidR="00EF5E0B" w:rsidRPr="0038062C">
        <w:t>5.3  Fundamental Theorem of Calculus (28)</w:t>
      </w:r>
    </w:p>
    <w:p w14:paraId="22B037B5" w14:textId="77777777" w:rsidR="00EF5E0B" w:rsidRPr="0038062C" w:rsidRDefault="00EF5E0B" w:rsidP="000B24B3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38062C">
        <w:rPr>
          <w:rFonts w:cstheme="minorHAnsi"/>
          <w:sz w:val="24"/>
          <w:szCs w:val="24"/>
        </w:rPr>
        <w:t>Apply properties of the Fundamental Theorem of Calculus</w:t>
      </w:r>
    </w:p>
    <w:p w14:paraId="5D55E6A8" w14:textId="77777777" w:rsidR="00EF5E0B" w:rsidRPr="0038062C" w:rsidRDefault="00EF5E0B" w:rsidP="000B24B3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38062C">
        <w:rPr>
          <w:rFonts w:cstheme="minorHAnsi"/>
          <w:sz w:val="24"/>
          <w:szCs w:val="24"/>
        </w:rPr>
        <w:t>Evaluate area functions</w:t>
      </w:r>
    </w:p>
    <w:p w14:paraId="437E94F2" w14:textId="77777777" w:rsidR="00EF5E0B" w:rsidRPr="0038062C" w:rsidRDefault="00EF5E0B" w:rsidP="000B24B3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38062C">
        <w:rPr>
          <w:rFonts w:cstheme="minorHAnsi"/>
          <w:sz w:val="24"/>
          <w:szCs w:val="24"/>
        </w:rPr>
        <w:t>Evaluate definite integrals using the Fundamental Theorem of Calculus</w:t>
      </w:r>
    </w:p>
    <w:p w14:paraId="6A24E08D" w14:textId="77777777" w:rsidR="00EF5E0B" w:rsidRPr="0038062C" w:rsidRDefault="00EF5E0B" w:rsidP="000B24B3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38062C">
        <w:rPr>
          <w:rFonts w:cstheme="minorHAnsi"/>
          <w:sz w:val="24"/>
          <w:szCs w:val="24"/>
        </w:rPr>
        <w:t>Find areas bounded by functions</w:t>
      </w:r>
    </w:p>
    <w:p w14:paraId="23C77CDB" w14:textId="77777777" w:rsidR="00EF5E0B" w:rsidRPr="0038062C" w:rsidRDefault="00EF5E0B" w:rsidP="000B24B3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38062C">
        <w:rPr>
          <w:rFonts w:cstheme="minorHAnsi"/>
          <w:sz w:val="24"/>
          <w:szCs w:val="24"/>
        </w:rPr>
        <w:t>Evaluate derivatives of definite integrals</w:t>
      </w:r>
    </w:p>
    <w:p w14:paraId="4DE3F95B" w14:textId="370DAC29" w:rsidR="00EF5E0B" w:rsidRDefault="00EF5E0B" w:rsidP="000B24B3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38062C">
        <w:rPr>
          <w:rFonts w:cstheme="minorHAnsi"/>
          <w:sz w:val="24"/>
          <w:szCs w:val="24"/>
        </w:rPr>
        <w:t>Work with area functions and graphs of area functions</w:t>
      </w:r>
    </w:p>
    <w:p w14:paraId="702E7A77" w14:textId="60B05A1D" w:rsidR="00EF5E0B" w:rsidRPr="0038062C" w:rsidRDefault="00445881" w:rsidP="00EF5E0B">
      <w:pPr>
        <w:pStyle w:val="Heading2"/>
      </w:pPr>
      <w:r>
        <w:t xml:space="preserve">Section </w:t>
      </w:r>
      <w:r w:rsidR="00EF5E0B" w:rsidRPr="0038062C">
        <w:t>5.4  Working with Integrals (15)</w:t>
      </w:r>
    </w:p>
    <w:p w14:paraId="421D08A3" w14:textId="77777777" w:rsidR="00EF5E0B" w:rsidRPr="0038062C" w:rsidRDefault="00EF5E0B" w:rsidP="000B24B3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38062C">
        <w:rPr>
          <w:rFonts w:cstheme="minorHAnsi"/>
          <w:sz w:val="24"/>
          <w:szCs w:val="24"/>
        </w:rPr>
        <w:t>Use symmetry to evaluate definite integrals</w:t>
      </w:r>
    </w:p>
    <w:p w14:paraId="6EE13425" w14:textId="77777777" w:rsidR="00EF5E0B" w:rsidRPr="0038062C" w:rsidRDefault="00EF5E0B" w:rsidP="000B24B3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38062C">
        <w:rPr>
          <w:rFonts w:cstheme="minorHAnsi"/>
          <w:sz w:val="24"/>
          <w:szCs w:val="24"/>
        </w:rPr>
        <w:t>Find average values of functions over given intervals</w:t>
      </w:r>
    </w:p>
    <w:p w14:paraId="509A74F7" w14:textId="77777777" w:rsidR="00EF5E0B" w:rsidRPr="0038062C" w:rsidRDefault="00EF5E0B" w:rsidP="000B24B3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38062C">
        <w:rPr>
          <w:rFonts w:cstheme="minorHAnsi"/>
          <w:sz w:val="24"/>
          <w:szCs w:val="24"/>
        </w:rPr>
        <w:t>Use the Mean Value Theorem for Integrals</w:t>
      </w:r>
    </w:p>
    <w:p w14:paraId="5613B5C6" w14:textId="5085F595" w:rsidR="00EF5E0B" w:rsidRDefault="00EF5E0B" w:rsidP="000B24B3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38062C">
        <w:rPr>
          <w:rFonts w:cstheme="minorHAnsi"/>
          <w:sz w:val="24"/>
          <w:szCs w:val="24"/>
        </w:rPr>
        <w:t>Find average values of functions</w:t>
      </w:r>
    </w:p>
    <w:p w14:paraId="5596762F" w14:textId="687E008C" w:rsidR="00EF5E0B" w:rsidRPr="0038062C" w:rsidRDefault="00445881" w:rsidP="00EF5E0B">
      <w:pPr>
        <w:pStyle w:val="Heading2"/>
      </w:pPr>
      <w:r>
        <w:t xml:space="preserve">Section </w:t>
      </w:r>
      <w:r w:rsidR="00EF5E0B" w:rsidRPr="0038062C">
        <w:t>5.5  Substitution Rule (45)</w:t>
      </w:r>
    </w:p>
    <w:p w14:paraId="0840DC9E" w14:textId="77777777" w:rsidR="00EF5E0B" w:rsidRPr="0038062C" w:rsidRDefault="00EF5E0B" w:rsidP="000B24B3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38062C">
        <w:rPr>
          <w:rFonts w:cstheme="minorHAnsi"/>
          <w:sz w:val="24"/>
          <w:szCs w:val="24"/>
        </w:rPr>
        <w:t>Verify formulas using differentiation</w:t>
      </w:r>
    </w:p>
    <w:p w14:paraId="3B5C5052" w14:textId="77777777" w:rsidR="00EF5E0B" w:rsidRPr="0038062C" w:rsidRDefault="00EF5E0B" w:rsidP="000B24B3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38062C">
        <w:rPr>
          <w:rFonts w:cstheme="minorHAnsi"/>
          <w:sz w:val="24"/>
          <w:szCs w:val="24"/>
        </w:rPr>
        <w:t>Apply properties of composite functions and the Substitution Rule</w:t>
      </w:r>
    </w:p>
    <w:p w14:paraId="5F823919" w14:textId="77777777" w:rsidR="00EF5E0B" w:rsidRPr="0038062C" w:rsidRDefault="00EF5E0B" w:rsidP="000B24B3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38062C">
        <w:rPr>
          <w:rFonts w:cstheme="minorHAnsi"/>
          <w:sz w:val="24"/>
          <w:szCs w:val="24"/>
        </w:rPr>
        <w:t>Find indefinite integrals using a given substitution</w:t>
      </w:r>
    </w:p>
    <w:p w14:paraId="21D54FB9" w14:textId="77777777" w:rsidR="00EF5E0B" w:rsidRPr="0038062C" w:rsidRDefault="00EF5E0B" w:rsidP="000B24B3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38062C">
        <w:rPr>
          <w:rFonts w:cstheme="minorHAnsi"/>
          <w:sz w:val="24"/>
          <w:szCs w:val="24"/>
        </w:rPr>
        <w:t>Use a change of variables to find indefinite integrals</w:t>
      </w:r>
    </w:p>
    <w:p w14:paraId="0F60254E" w14:textId="77777777" w:rsidR="00EF5E0B" w:rsidRPr="0038062C" w:rsidRDefault="00EF5E0B" w:rsidP="000B24B3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38062C">
        <w:rPr>
          <w:rFonts w:cstheme="minorHAnsi"/>
          <w:sz w:val="24"/>
          <w:szCs w:val="24"/>
        </w:rPr>
        <w:t>Use a change of variables to evaluate definite integrals</w:t>
      </w:r>
    </w:p>
    <w:p w14:paraId="7683E48B" w14:textId="77777777" w:rsidR="00EF5E0B" w:rsidRPr="0038062C" w:rsidRDefault="00EF5E0B" w:rsidP="000B24B3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38062C">
        <w:rPr>
          <w:rFonts w:cstheme="minorHAnsi"/>
          <w:sz w:val="24"/>
          <w:szCs w:val="24"/>
        </w:rPr>
        <w:t>Find general antiderivatives and indefinite integrals</w:t>
      </w:r>
    </w:p>
    <w:p w14:paraId="3CE3A614" w14:textId="77777777" w:rsidR="00EF5E0B" w:rsidRPr="0038062C" w:rsidRDefault="00EF5E0B" w:rsidP="000B24B3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38062C">
        <w:rPr>
          <w:rFonts w:cstheme="minorHAnsi"/>
          <w:sz w:val="24"/>
          <w:szCs w:val="24"/>
        </w:rPr>
        <w:t>Find areas of regions using integration that requires substitution</w:t>
      </w:r>
    </w:p>
    <w:p w14:paraId="0467113B" w14:textId="77777777" w:rsidR="00EF5E0B" w:rsidRPr="0038062C" w:rsidRDefault="00EF5E0B" w:rsidP="000B24B3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38062C">
        <w:rPr>
          <w:rFonts w:cstheme="minorHAnsi"/>
          <w:sz w:val="24"/>
          <w:szCs w:val="24"/>
        </w:rPr>
        <w:t>Evaluate definite integrals using the Fundamental Theorem of Calculus</w:t>
      </w:r>
    </w:p>
    <w:p w14:paraId="010CAE3F" w14:textId="77777777" w:rsidR="00EF5E0B" w:rsidRPr="0038062C" w:rsidRDefault="00EF5E0B" w:rsidP="000B24B3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38062C">
        <w:rPr>
          <w:rFonts w:cstheme="minorHAnsi"/>
          <w:sz w:val="24"/>
          <w:szCs w:val="24"/>
        </w:rPr>
        <w:lastRenderedPageBreak/>
        <w:t>Find particular antiderivatives and solve initial value problems</w:t>
      </w:r>
    </w:p>
    <w:p w14:paraId="209E47F2" w14:textId="5E8567FF" w:rsidR="00EF5E0B" w:rsidRDefault="00EF5E0B" w:rsidP="000B24B3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38062C">
        <w:rPr>
          <w:rFonts w:cstheme="minorHAnsi"/>
          <w:sz w:val="24"/>
          <w:szCs w:val="24"/>
        </w:rPr>
        <w:t>Find average values of functions over given intervals</w:t>
      </w:r>
    </w:p>
    <w:p w14:paraId="5DE56297" w14:textId="7956B462" w:rsidR="00EF5E0B" w:rsidRDefault="00EF5E0B" w:rsidP="00EF5E0B">
      <w:pPr>
        <w:pStyle w:val="Heading1"/>
      </w:pPr>
      <w:r>
        <w:t>Chapter 6: Applications of Integration</w:t>
      </w:r>
    </w:p>
    <w:p w14:paraId="2706C662" w14:textId="44E7D7EC" w:rsidR="00EF5E0B" w:rsidRPr="0038062C" w:rsidRDefault="00445881" w:rsidP="00EF5E0B">
      <w:pPr>
        <w:pStyle w:val="Heading2"/>
      </w:pPr>
      <w:r>
        <w:t xml:space="preserve">Section </w:t>
      </w:r>
      <w:r w:rsidR="00EF5E0B" w:rsidRPr="0038062C">
        <w:t>6.1  Velocity and Net Change (20)</w:t>
      </w:r>
    </w:p>
    <w:p w14:paraId="49F566BB" w14:textId="77777777" w:rsidR="00EF5E0B" w:rsidRPr="0038062C" w:rsidRDefault="00EF5E0B" w:rsidP="000B24B3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38062C">
        <w:rPr>
          <w:rFonts w:cstheme="minorHAnsi"/>
          <w:sz w:val="24"/>
          <w:szCs w:val="24"/>
        </w:rPr>
        <w:t>Apply properties of velocity and net change</w:t>
      </w:r>
    </w:p>
    <w:p w14:paraId="6672F88F" w14:textId="77777777" w:rsidR="00EF5E0B" w:rsidRPr="0038062C" w:rsidRDefault="00EF5E0B" w:rsidP="000B24B3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38062C">
        <w:rPr>
          <w:rFonts w:cstheme="minorHAnsi"/>
          <w:sz w:val="24"/>
          <w:szCs w:val="24"/>
        </w:rPr>
        <w:t>Determine displacement and position from velocity</w:t>
      </w:r>
    </w:p>
    <w:p w14:paraId="63B683FA" w14:textId="77777777" w:rsidR="00EF5E0B" w:rsidRPr="0038062C" w:rsidRDefault="00EF5E0B" w:rsidP="000B24B3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38062C">
        <w:rPr>
          <w:rFonts w:cstheme="minorHAnsi"/>
          <w:sz w:val="24"/>
          <w:szCs w:val="24"/>
        </w:rPr>
        <w:t>Find position and velocity from acceleration</w:t>
      </w:r>
    </w:p>
    <w:p w14:paraId="05E1159C" w14:textId="6BF1FB97" w:rsidR="00EF5E0B" w:rsidRDefault="00EF5E0B" w:rsidP="000B24B3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38062C">
        <w:rPr>
          <w:rFonts w:cstheme="minorHAnsi"/>
          <w:sz w:val="24"/>
          <w:szCs w:val="24"/>
        </w:rPr>
        <w:t>Solve applications involving net change and future value</w:t>
      </w:r>
    </w:p>
    <w:p w14:paraId="08556665" w14:textId="0D534324" w:rsidR="00EF5E0B" w:rsidRPr="0038062C" w:rsidRDefault="00445881" w:rsidP="00EF5E0B">
      <w:pPr>
        <w:pStyle w:val="Heading2"/>
      </w:pPr>
      <w:r>
        <w:t xml:space="preserve">Section </w:t>
      </w:r>
      <w:r w:rsidR="00EF5E0B" w:rsidRPr="0038062C">
        <w:t>6.2  Regions Between Curves (15)</w:t>
      </w:r>
    </w:p>
    <w:p w14:paraId="4F45DBA0" w14:textId="77777777" w:rsidR="00EF5E0B" w:rsidRPr="0038062C" w:rsidRDefault="00EF5E0B" w:rsidP="000B24B3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38062C">
        <w:rPr>
          <w:rFonts w:cstheme="minorHAnsi"/>
          <w:sz w:val="24"/>
          <w:szCs w:val="24"/>
        </w:rPr>
        <w:t>Apply concepts associated with the area between two curves</w:t>
      </w:r>
    </w:p>
    <w:p w14:paraId="46076609" w14:textId="77777777" w:rsidR="00EF5E0B" w:rsidRPr="0038062C" w:rsidRDefault="00EF5E0B" w:rsidP="000B24B3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38062C">
        <w:rPr>
          <w:rFonts w:cstheme="minorHAnsi"/>
          <w:sz w:val="24"/>
          <w:szCs w:val="24"/>
        </w:rPr>
        <w:t>Find the area between two curves</w:t>
      </w:r>
    </w:p>
    <w:p w14:paraId="1A8E5E28" w14:textId="24E24A1A" w:rsidR="00EF5E0B" w:rsidRDefault="00EF5E0B" w:rsidP="000B24B3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38062C">
        <w:rPr>
          <w:rFonts w:cstheme="minorHAnsi"/>
          <w:sz w:val="24"/>
          <w:szCs w:val="24"/>
        </w:rPr>
        <w:t>Rewrite areas by changing the variable of integration</w:t>
      </w:r>
    </w:p>
    <w:p w14:paraId="71C94A44" w14:textId="4E437DB7" w:rsidR="00EF5E0B" w:rsidRPr="0038062C" w:rsidRDefault="00445881" w:rsidP="00EF5E0B">
      <w:pPr>
        <w:pStyle w:val="Heading2"/>
      </w:pPr>
      <w:r>
        <w:t xml:space="preserve">Section </w:t>
      </w:r>
      <w:r w:rsidR="00EF5E0B" w:rsidRPr="0038062C">
        <w:t>6.3  Volumes by Slicing (21)</w:t>
      </w:r>
    </w:p>
    <w:p w14:paraId="5233069E" w14:textId="77777777" w:rsidR="00EF5E0B" w:rsidRPr="0038062C" w:rsidRDefault="00EF5E0B" w:rsidP="000B24B3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38062C">
        <w:rPr>
          <w:rFonts w:cstheme="minorHAnsi"/>
          <w:sz w:val="24"/>
          <w:szCs w:val="24"/>
        </w:rPr>
        <w:t>Apply concepts associated with finding volumes by slicing</w:t>
      </w:r>
    </w:p>
    <w:p w14:paraId="0A91B53E" w14:textId="77777777" w:rsidR="00EF5E0B" w:rsidRPr="0038062C" w:rsidRDefault="00EF5E0B" w:rsidP="000B24B3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38062C">
        <w:rPr>
          <w:rFonts w:cstheme="minorHAnsi"/>
          <w:sz w:val="24"/>
          <w:szCs w:val="24"/>
        </w:rPr>
        <w:t>Use the general slicing method to find volumes of solids</w:t>
      </w:r>
    </w:p>
    <w:p w14:paraId="12E2B6D6" w14:textId="77777777" w:rsidR="00EF5E0B" w:rsidRPr="0038062C" w:rsidRDefault="00EF5E0B" w:rsidP="000B24B3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38062C">
        <w:rPr>
          <w:rFonts w:cstheme="minorHAnsi"/>
          <w:sz w:val="24"/>
          <w:szCs w:val="24"/>
        </w:rPr>
        <w:t>Use the disk method to find volumes of solids</w:t>
      </w:r>
    </w:p>
    <w:p w14:paraId="1E8CE2C5" w14:textId="77777777" w:rsidR="00EF5E0B" w:rsidRPr="0038062C" w:rsidRDefault="00EF5E0B" w:rsidP="000B24B3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38062C">
        <w:rPr>
          <w:rFonts w:cstheme="minorHAnsi"/>
          <w:sz w:val="24"/>
          <w:szCs w:val="24"/>
        </w:rPr>
        <w:t>Use the washer method to find volumes of solids</w:t>
      </w:r>
    </w:p>
    <w:p w14:paraId="1DE46DCB" w14:textId="77777777" w:rsidR="00EF5E0B" w:rsidRPr="0038062C" w:rsidRDefault="00EF5E0B" w:rsidP="000B24B3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38062C">
        <w:rPr>
          <w:rFonts w:cstheme="minorHAnsi"/>
          <w:sz w:val="24"/>
          <w:szCs w:val="24"/>
        </w:rPr>
        <w:t>Find volumes of solids using an appropriate method</w:t>
      </w:r>
    </w:p>
    <w:p w14:paraId="7E92CD74" w14:textId="5F54D07F" w:rsidR="00EF5E0B" w:rsidRDefault="00EF5E0B" w:rsidP="000B24B3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38062C">
        <w:rPr>
          <w:rFonts w:cstheme="minorHAnsi"/>
          <w:sz w:val="24"/>
          <w:szCs w:val="24"/>
        </w:rPr>
        <w:t>Compare volumes of solids</w:t>
      </w:r>
    </w:p>
    <w:p w14:paraId="05595108" w14:textId="0E3AB3D2" w:rsidR="00EF5E0B" w:rsidRPr="0038062C" w:rsidRDefault="00445881" w:rsidP="00EF5E0B">
      <w:pPr>
        <w:pStyle w:val="Heading2"/>
      </w:pPr>
      <w:r>
        <w:t xml:space="preserve">Section </w:t>
      </w:r>
      <w:r w:rsidR="00EF5E0B" w:rsidRPr="0038062C">
        <w:t>6.4  Volume by Shells (17)</w:t>
      </w:r>
    </w:p>
    <w:p w14:paraId="4E864359" w14:textId="77777777" w:rsidR="00EF5E0B" w:rsidRPr="0038062C" w:rsidRDefault="00EF5E0B" w:rsidP="000B24B3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38062C">
        <w:rPr>
          <w:rFonts w:cstheme="minorHAnsi"/>
          <w:sz w:val="24"/>
          <w:szCs w:val="24"/>
        </w:rPr>
        <w:t xml:space="preserve">Use the shell method to find volumes of solids generated by revolving a region about the </w:t>
      </w:r>
      <w:r w:rsidRPr="0033600D">
        <w:rPr>
          <w:rFonts w:ascii="Times New Roman" w:hAnsi="Times New Roman" w:cs="Times New Roman"/>
          <w:i/>
          <w:sz w:val="24"/>
          <w:szCs w:val="24"/>
        </w:rPr>
        <w:t>y</w:t>
      </w:r>
      <w:r w:rsidRPr="0038062C">
        <w:rPr>
          <w:rFonts w:cstheme="minorHAnsi"/>
          <w:sz w:val="24"/>
          <w:szCs w:val="24"/>
        </w:rPr>
        <w:t>-axis</w:t>
      </w:r>
    </w:p>
    <w:p w14:paraId="0FD283F4" w14:textId="77777777" w:rsidR="00EF5E0B" w:rsidRPr="0038062C" w:rsidRDefault="00EF5E0B" w:rsidP="000B24B3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38062C">
        <w:rPr>
          <w:rFonts w:cstheme="minorHAnsi"/>
          <w:sz w:val="24"/>
          <w:szCs w:val="24"/>
        </w:rPr>
        <w:t xml:space="preserve">Use the shell method to find volumes of solids generated by revolving a region about the </w:t>
      </w:r>
      <w:r w:rsidRPr="0033600D">
        <w:rPr>
          <w:rFonts w:ascii="Times New Roman" w:hAnsi="Times New Roman" w:cs="Times New Roman"/>
          <w:i/>
          <w:sz w:val="24"/>
          <w:szCs w:val="24"/>
        </w:rPr>
        <w:t>x</w:t>
      </w:r>
      <w:r w:rsidRPr="0038062C">
        <w:rPr>
          <w:rFonts w:cstheme="minorHAnsi"/>
          <w:sz w:val="24"/>
          <w:szCs w:val="24"/>
        </w:rPr>
        <w:t>-axis</w:t>
      </w:r>
    </w:p>
    <w:p w14:paraId="1A1CDA38" w14:textId="77777777" w:rsidR="00EF5E0B" w:rsidRPr="0038062C" w:rsidRDefault="00EF5E0B" w:rsidP="000B24B3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38062C">
        <w:rPr>
          <w:rFonts w:cstheme="minorHAnsi"/>
          <w:sz w:val="24"/>
          <w:szCs w:val="24"/>
        </w:rPr>
        <w:t>Use the shell method to find volumes of solids</w:t>
      </w:r>
    </w:p>
    <w:p w14:paraId="46FC49EB" w14:textId="5FEC611F" w:rsidR="00EF5E0B" w:rsidRDefault="00EF5E0B" w:rsidP="000B24B3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38062C">
        <w:rPr>
          <w:rFonts w:cstheme="minorHAnsi"/>
          <w:sz w:val="24"/>
          <w:szCs w:val="24"/>
        </w:rPr>
        <w:t>Find volumes of solids using an appropriate method</w:t>
      </w:r>
    </w:p>
    <w:p w14:paraId="2F74E701" w14:textId="7D1126B3" w:rsidR="00EF5E0B" w:rsidRPr="0038062C" w:rsidRDefault="00445881" w:rsidP="00EF5E0B">
      <w:pPr>
        <w:pStyle w:val="Heading2"/>
      </w:pPr>
      <w:r>
        <w:t xml:space="preserve">Section </w:t>
      </w:r>
      <w:r w:rsidR="00EF5E0B" w:rsidRPr="0038062C">
        <w:t>6.5  Length of Curves (9)</w:t>
      </w:r>
    </w:p>
    <w:p w14:paraId="32CECF8E" w14:textId="77777777" w:rsidR="00EF5E0B" w:rsidRPr="0038062C" w:rsidRDefault="00EF5E0B" w:rsidP="000B24B3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38062C">
        <w:rPr>
          <w:rFonts w:cstheme="minorHAnsi"/>
          <w:sz w:val="24"/>
          <w:szCs w:val="24"/>
        </w:rPr>
        <w:t xml:space="preserve">Find arc lengths by integrating with respect to </w:t>
      </w:r>
      <w:r w:rsidRPr="0033600D">
        <w:rPr>
          <w:rFonts w:asciiTheme="majorBidi" w:hAnsiTheme="majorBidi" w:cstheme="majorBidi"/>
          <w:i/>
          <w:sz w:val="24"/>
          <w:szCs w:val="24"/>
        </w:rPr>
        <w:t>x</w:t>
      </w:r>
    </w:p>
    <w:p w14:paraId="686D9BB0" w14:textId="42FD4B49" w:rsidR="00EF5E0B" w:rsidRPr="00EF5E0B" w:rsidRDefault="00EF5E0B" w:rsidP="000B24B3">
      <w:pPr>
        <w:spacing w:after="0" w:line="240" w:lineRule="auto"/>
        <w:ind w:left="418"/>
      </w:pPr>
      <w:r w:rsidRPr="0038062C">
        <w:rPr>
          <w:rFonts w:cstheme="minorHAnsi"/>
          <w:sz w:val="24"/>
          <w:szCs w:val="24"/>
        </w:rPr>
        <w:t>Solve applications involving arc length</w:t>
      </w:r>
    </w:p>
    <w:p w14:paraId="30FA880F" w14:textId="16068FB3" w:rsidR="00EF5E0B" w:rsidRPr="0038062C" w:rsidRDefault="00445881" w:rsidP="00EF5E0B">
      <w:pPr>
        <w:pStyle w:val="Heading2"/>
      </w:pPr>
      <w:r>
        <w:t xml:space="preserve">Section </w:t>
      </w:r>
      <w:r w:rsidR="00EF5E0B" w:rsidRPr="0038062C">
        <w:t>6.7  Density and Mass (12)</w:t>
      </w:r>
    </w:p>
    <w:p w14:paraId="16428663" w14:textId="77777777" w:rsidR="00EF5E0B" w:rsidRPr="0038062C" w:rsidRDefault="00EF5E0B" w:rsidP="000B24B3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38062C">
        <w:rPr>
          <w:rFonts w:cstheme="minorHAnsi"/>
          <w:sz w:val="24"/>
          <w:szCs w:val="24"/>
        </w:rPr>
        <w:t>Apply concepts associated with mass, work, and force</w:t>
      </w:r>
    </w:p>
    <w:p w14:paraId="112A3CC4" w14:textId="77777777" w:rsidR="00EF5E0B" w:rsidRPr="0038062C" w:rsidRDefault="00EF5E0B" w:rsidP="000B24B3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38062C">
        <w:rPr>
          <w:rFonts w:cstheme="minorHAnsi"/>
          <w:sz w:val="24"/>
          <w:szCs w:val="24"/>
        </w:rPr>
        <w:t>Find the mass of thin bars with given density functions</w:t>
      </w:r>
    </w:p>
    <w:p w14:paraId="1C69D28B" w14:textId="77777777" w:rsidR="00EF5E0B" w:rsidRPr="0038062C" w:rsidRDefault="00EF5E0B" w:rsidP="000B24B3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38062C">
        <w:rPr>
          <w:rFonts w:cstheme="minorHAnsi"/>
          <w:sz w:val="24"/>
          <w:szCs w:val="24"/>
        </w:rPr>
        <w:t>Solve applications involving work</w:t>
      </w:r>
    </w:p>
    <w:p w14:paraId="2D2CDCC0" w14:textId="22BEDFD6" w:rsidR="00EF5E0B" w:rsidRPr="00EF5E0B" w:rsidRDefault="00EF5E0B" w:rsidP="000B24B3">
      <w:pPr>
        <w:spacing w:after="0" w:line="240" w:lineRule="auto"/>
        <w:ind w:left="418"/>
        <w:rPr>
          <w:rFonts w:cstheme="minorHAnsi"/>
        </w:rPr>
      </w:pPr>
      <w:r w:rsidRPr="0038062C">
        <w:rPr>
          <w:rFonts w:cstheme="minorHAnsi"/>
          <w:sz w:val="24"/>
          <w:szCs w:val="24"/>
        </w:rPr>
        <w:t>Solve applications involving force</w:t>
      </w:r>
    </w:p>
    <w:sectPr w:rsidR="00EF5E0B" w:rsidRPr="00EF5E0B" w:rsidSect="00EF03C1">
      <w:pgSz w:w="12240" w:h="15840"/>
      <w:pgMar w:top="994" w:right="1296" w:bottom="1152" w:left="1296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62AC4E98" w14:textId="77777777" w:rsidR="005F045C" w:rsidRDefault="005F045C" w:rsidP="00D54F5D">
      <w:pPr>
        <w:spacing w:after="0" w:line="240" w:lineRule="auto"/>
      </w:pPr>
      <w:r>
        <w:separator/>
      </w:r>
    </w:p>
  </w:endnote>
  <w:endnote w:type="continuationSeparator" w:id="0">
    <w:p w14:paraId="2280A3B8" w14:textId="77777777" w:rsidR="005F045C" w:rsidRDefault="005F045C" w:rsidP="00D54F5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64FD0E79" w14:textId="77777777" w:rsidR="005F045C" w:rsidRDefault="005F045C" w:rsidP="00D54F5D">
      <w:pPr>
        <w:spacing w:after="0" w:line="240" w:lineRule="auto"/>
      </w:pPr>
      <w:r>
        <w:separator/>
      </w:r>
    </w:p>
  </w:footnote>
  <w:footnote w:type="continuationSeparator" w:id="0">
    <w:p w14:paraId="22CDC194" w14:textId="77777777" w:rsidR="005F045C" w:rsidRDefault="005F045C" w:rsidP="00D54F5D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3B032051"/>
    <w:multiLevelType w:val="hybridMultilevel"/>
    <w:tmpl w:val="3AC023E6"/>
    <w:lvl w:ilvl="0" w:tplc="B2DC52DC">
      <w:numFmt w:val="bullet"/>
      <w:lvlText w:val=""/>
      <w:lvlJc w:val="left"/>
      <w:pPr>
        <w:ind w:left="720" w:hanging="360"/>
      </w:pPr>
      <w:rPr>
        <w:rFonts w:ascii="Symbol" w:eastAsiaTheme="minorEastAsia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CDB539B"/>
    <w:multiLevelType w:val="hybridMultilevel"/>
    <w:tmpl w:val="5EFC632E"/>
    <w:lvl w:ilvl="0" w:tplc="F1BC6AEC">
      <w:numFmt w:val="bullet"/>
      <w:lvlText w:val=""/>
      <w:lvlJc w:val="left"/>
      <w:pPr>
        <w:ind w:left="720" w:hanging="360"/>
      </w:pPr>
      <w:rPr>
        <w:rFonts w:ascii="Symbol" w:eastAsiaTheme="minorEastAsia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3EC07CE1"/>
    <w:multiLevelType w:val="multilevel"/>
    <w:tmpl w:val="282A4404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20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num w:numId="1" w16cid:durableId="1134569001">
    <w:abstractNumId w:val="0"/>
  </w:num>
  <w:num w:numId="2" w16cid:durableId="982781347">
    <w:abstractNumId w:val="1"/>
  </w:num>
  <w:num w:numId="3" w16cid:durableId="145070763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6260F"/>
    <w:rsid w:val="00011818"/>
    <w:rsid w:val="00016D7F"/>
    <w:rsid w:val="00026B44"/>
    <w:rsid w:val="00032A28"/>
    <w:rsid w:val="0003480B"/>
    <w:rsid w:val="00040634"/>
    <w:rsid w:val="00053EB1"/>
    <w:rsid w:val="00057E7B"/>
    <w:rsid w:val="00062AA8"/>
    <w:rsid w:val="00067CE6"/>
    <w:rsid w:val="000745EC"/>
    <w:rsid w:val="000819DA"/>
    <w:rsid w:val="00084B95"/>
    <w:rsid w:val="00091CBD"/>
    <w:rsid w:val="000949D0"/>
    <w:rsid w:val="000A10F9"/>
    <w:rsid w:val="000A370F"/>
    <w:rsid w:val="000B0CA6"/>
    <w:rsid w:val="000B12DA"/>
    <w:rsid w:val="000B1AA4"/>
    <w:rsid w:val="000B24B3"/>
    <w:rsid w:val="000B7888"/>
    <w:rsid w:val="000C5310"/>
    <w:rsid w:val="000D15AF"/>
    <w:rsid w:val="000D5931"/>
    <w:rsid w:val="000D74A7"/>
    <w:rsid w:val="000E2439"/>
    <w:rsid w:val="000E4FF5"/>
    <w:rsid w:val="000E5FD1"/>
    <w:rsid w:val="000F0A6D"/>
    <w:rsid w:val="00101AE4"/>
    <w:rsid w:val="00102B69"/>
    <w:rsid w:val="00107504"/>
    <w:rsid w:val="00107952"/>
    <w:rsid w:val="00124853"/>
    <w:rsid w:val="001336E7"/>
    <w:rsid w:val="00142F46"/>
    <w:rsid w:val="0014363D"/>
    <w:rsid w:val="0014377A"/>
    <w:rsid w:val="00146188"/>
    <w:rsid w:val="00152E13"/>
    <w:rsid w:val="001534E9"/>
    <w:rsid w:val="00161747"/>
    <w:rsid w:val="00171D9A"/>
    <w:rsid w:val="001746F6"/>
    <w:rsid w:val="00175519"/>
    <w:rsid w:val="00177214"/>
    <w:rsid w:val="001A5CD9"/>
    <w:rsid w:val="001A5D4A"/>
    <w:rsid w:val="001A5F90"/>
    <w:rsid w:val="001A61C4"/>
    <w:rsid w:val="001C2FB4"/>
    <w:rsid w:val="001C5E56"/>
    <w:rsid w:val="001D456E"/>
    <w:rsid w:val="001D6C03"/>
    <w:rsid w:val="001E261F"/>
    <w:rsid w:val="001E6C09"/>
    <w:rsid w:val="001F3A08"/>
    <w:rsid w:val="001F4413"/>
    <w:rsid w:val="00207C09"/>
    <w:rsid w:val="002124D0"/>
    <w:rsid w:val="00213214"/>
    <w:rsid w:val="00214124"/>
    <w:rsid w:val="002175C5"/>
    <w:rsid w:val="00220231"/>
    <w:rsid w:val="002205C8"/>
    <w:rsid w:val="00225D6F"/>
    <w:rsid w:val="00227321"/>
    <w:rsid w:val="00243C5E"/>
    <w:rsid w:val="00245C21"/>
    <w:rsid w:val="00245E04"/>
    <w:rsid w:val="002507D1"/>
    <w:rsid w:val="00257CE9"/>
    <w:rsid w:val="00262C70"/>
    <w:rsid w:val="00283165"/>
    <w:rsid w:val="00292807"/>
    <w:rsid w:val="002A13B3"/>
    <w:rsid w:val="002A2F63"/>
    <w:rsid w:val="002A7029"/>
    <w:rsid w:val="002B3E5A"/>
    <w:rsid w:val="002C597D"/>
    <w:rsid w:val="002C7298"/>
    <w:rsid w:val="002D5971"/>
    <w:rsid w:val="002D7B28"/>
    <w:rsid w:val="002E224F"/>
    <w:rsid w:val="002F0E4E"/>
    <w:rsid w:val="00301485"/>
    <w:rsid w:val="0030242C"/>
    <w:rsid w:val="00323CC8"/>
    <w:rsid w:val="00324A17"/>
    <w:rsid w:val="003252E0"/>
    <w:rsid w:val="003257B3"/>
    <w:rsid w:val="00325CFB"/>
    <w:rsid w:val="00327668"/>
    <w:rsid w:val="00331889"/>
    <w:rsid w:val="00334E92"/>
    <w:rsid w:val="0033600D"/>
    <w:rsid w:val="00341236"/>
    <w:rsid w:val="00346B08"/>
    <w:rsid w:val="003522D5"/>
    <w:rsid w:val="00361441"/>
    <w:rsid w:val="00364C72"/>
    <w:rsid w:val="00370118"/>
    <w:rsid w:val="00372A93"/>
    <w:rsid w:val="00376F43"/>
    <w:rsid w:val="00387855"/>
    <w:rsid w:val="00390D9C"/>
    <w:rsid w:val="003B3F81"/>
    <w:rsid w:val="003C2250"/>
    <w:rsid w:val="003D343D"/>
    <w:rsid w:val="003D4AF0"/>
    <w:rsid w:val="003D5D57"/>
    <w:rsid w:val="003D7B87"/>
    <w:rsid w:val="003F1227"/>
    <w:rsid w:val="003F2417"/>
    <w:rsid w:val="003F78CD"/>
    <w:rsid w:val="00404504"/>
    <w:rsid w:val="004058C9"/>
    <w:rsid w:val="0040666F"/>
    <w:rsid w:val="004102D3"/>
    <w:rsid w:val="0041169C"/>
    <w:rsid w:val="004170EC"/>
    <w:rsid w:val="00424554"/>
    <w:rsid w:val="00426EAD"/>
    <w:rsid w:val="004279FC"/>
    <w:rsid w:val="00433DBE"/>
    <w:rsid w:val="00442194"/>
    <w:rsid w:val="00445881"/>
    <w:rsid w:val="004518C4"/>
    <w:rsid w:val="00462661"/>
    <w:rsid w:val="00466E25"/>
    <w:rsid w:val="00482D68"/>
    <w:rsid w:val="004973BD"/>
    <w:rsid w:val="00497FB2"/>
    <w:rsid w:val="004A4014"/>
    <w:rsid w:val="004A5F5E"/>
    <w:rsid w:val="004A61E4"/>
    <w:rsid w:val="004A7527"/>
    <w:rsid w:val="004A7DAE"/>
    <w:rsid w:val="004B14E9"/>
    <w:rsid w:val="004B3423"/>
    <w:rsid w:val="004B5B6D"/>
    <w:rsid w:val="004C5D2A"/>
    <w:rsid w:val="004C6771"/>
    <w:rsid w:val="004D1992"/>
    <w:rsid w:val="004D43B4"/>
    <w:rsid w:val="004E14E1"/>
    <w:rsid w:val="004F00E4"/>
    <w:rsid w:val="004F09BD"/>
    <w:rsid w:val="00501E9F"/>
    <w:rsid w:val="005106BB"/>
    <w:rsid w:val="00522347"/>
    <w:rsid w:val="005255A0"/>
    <w:rsid w:val="00530B85"/>
    <w:rsid w:val="00534A6C"/>
    <w:rsid w:val="00536647"/>
    <w:rsid w:val="00545501"/>
    <w:rsid w:val="00553540"/>
    <w:rsid w:val="0057173C"/>
    <w:rsid w:val="00582B80"/>
    <w:rsid w:val="005845CC"/>
    <w:rsid w:val="00596F47"/>
    <w:rsid w:val="005A1147"/>
    <w:rsid w:val="005A67C3"/>
    <w:rsid w:val="005A71AB"/>
    <w:rsid w:val="005B24C6"/>
    <w:rsid w:val="005B3382"/>
    <w:rsid w:val="005B5DFB"/>
    <w:rsid w:val="005B7637"/>
    <w:rsid w:val="005C3D14"/>
    <w:rsid w:val="005C5770"/>
    <w:rsid w:val="005D0ECD"/>
    <w:rsid w:val="005D21E5"/>
    <w:rsid w:val="005D5286"/>
    <w:rsid w:val="005E285C"/>
    <w:rsid w:val="005E7BC8"/>
    <w:rsid w:val="005F045C"/>
    <w:rsid w:val="005F4C22"/>
    <w:rsid w:val="00603358"/>
    <w:rsid w:val="006126BE"/>
    <w:rsid w:val="006129CE"/>
    <w:rsid w:val="00613C56"/>
    <w:rsid w:val="00614B3C"/>
    <w:rsid w:val="006243F4"/>
    <w:rsid w:val="00627837"/>
    <w:rsid w:val="00644DE3"/>
    <w:rsid w:val="00657708"/>
    <w:rsid w:val="006611C7"/>
    <w:rsid w:val="00662606"/>
    <w:rsid w:val="0066669A"/>
    <w:rsid w:val="006672CA"/>
    <w:rsid w:val="00670793"/>
    <w:rsid w:val="006712E6"/>
    <w:rsid w:val="00691E67"/>
    <w:rsid w:val="006936E0"/>
    <w:rsid w:val="006A29E8"/>
    <w:rsid w:val="006C4384"/>
    <w:rsid w:val="006D6F18"/>
    <w:rsid w:val="006E046A"/>
    <w:rsid w:val="006E5C77"/>
    <w:rsid w:val="006F1349"/>
    <w:rsid w:val="006F7731"/>
    <w:rsid w:val="00710CC2"/>
    <w:rsid w:val="0071690A"/>
    <w:rsid w:val="00726D91"/>
    <w:rsid w:val="0072782B"/>
    <w:rsid w:val="0073067B"/>
    <w:rsid w:val="00741A66"/>
    <w:rsid w:val="00746CB5"/>
    <w:rsid w:val="007548C9"/>
    <w:rsid w:val="0076041E"/>
    <w:rsid w:val="00772E20"/>
    <w:rsid w:val="007774ED"/>
    <w:rsid w:val="007777D3"/>
    <w:rsid w:val="007802B8"/>
    <w:rsid w:val="0078464A"/>
    <w:rsid w:val="00785376"/>
    <w:rsid w:val="007854B4"/>
    <w:rsid w:val="00791D94"/>
    <w:rsid w:val="007A18AA"/>
    <w:rsid w:val="007A1934"/>
    <w:rsid w:val="007A374E"/>
    <w:rsid w:val="007A5449"/>
    <w:rsid w:val="007A5D28"/>
    <w:rsid w:val="007A695C"/>
    <w:rsid w:val="007B3C85"/>
    <w:rsid w:val="007C5C08"/>
    <w:rsid w:val="007E313C"/>
    <w:rsid w:val="007F3BE9"/>
    <w:rsid w:val="00813D20"/>
    <w:rsid w:val="00815631"/>
    <w:rsid w:val="00827824"/>
    <w:rsid w:val="0084357D"/>
    <w:rsid w:val="0085687D"/>
    <w:rsid w:val="008636BA"/>
    <w:rsid w:val="00867021"/>
    <w:rsid w:val="008723F3"/>
    <w:rsid w:val="00876ACE"/>
    <w:rsid w:val="008865E6"/>
    <w:rsid w:val="00887730"/>
    <w:rsid w:val="00887C79"/>
    <w:rsid w:val="00890EB9"/>
    <w:rsid w:val="00893398"/>
    <w:rsid w:val="008977AF"/>
    <w:rsid w:val="008A4BA2"/>
    <w:rsid w:val="008A78F4"/>
    <w:rsid w:val="008B57A3"/>
    <w:rsid w:val="008C5AF9"/>
    <w:rsid w:val="008D7768"/>
    <w:rsid w:val="008F23B9"/>
    <w:rsid w:val="008F5E6D"/>
    <w:rsid w:val="008F67A9"/>
    <w:rsid w:val="008F7FD1"/>
    <w:rsid w:val="00921843"/>
    <w:rsid w:val="00934863"/>
    <w:rsid w:val="009370E6"/>
    <w:rsid w:val="00951A33"/>
    <w:rsid w:val="009526A6"/>
    <w:rsid w:val="00953B14"/>
    <w:rsid w:val="00962DDA"/>
    <w:rsid w:val="009801B5"/>
    <w:rsid w:val="00983A06"/>
    <w:rsid w:val="00984D41"/>
    <w:rsid w:val="0098566E"/>
    <w:rsid w:val="00995D7C"/>
    <w:rsid w:val="009A27CC"/>
    <w:rsid w:val="009A73B3"/>
    <w:rsid w:val="009B1A05"/>
    <w:rsid w:val="009B4C31"/>
    <w:rsid w:val="009B6B5E"/>
    <w:rsid w:val="009D5588"/>
    <w:rsid w:val="009E1C73"/>
    <w:rsid w:val="009E7D8B"/>
    <w:rsid w:val="009F7628"/>
    <w:rsid w:val="00A00427"/>
    <w:rsid w:val="00A025BA"/>
    <w:rsid w:val="00A02B3D"/>
    <w:rsid w:val="00A06671"/>
    <w:rsid w:val="00A10D24"/>
    <w:rsid w:val="00A16E3D"/>
    <w:rsid w:val="00A17A27"/>
    <w:rsid w:val="00A20332"/>
    <w:rsid w:val="00A2404E"/>
    <w:rsid w:val="00A33E1B"/>
    <w:rsid w:val="00A40EC5"/>
    <w:rsid w:val="00A4420E"/>
    <w:rsid w:val="00A46965"/>
    <w:rsid w:val="00A704BC"/>
    <w:rsid w:val="00A72A02"/>
    <w:rsid w:val="00A76A64"/>
    <w:rsid w:val="00AA4643"/>
    <w:rsid w:val="00AA4733"/>
    <w:rsid w:val="00AA582D"/>
    <w:rsid w:val="00AB4815"/>
    <w:rsid w:val="00AC1205"/>
    <w:rsid w:val="00AD0907"/>
    <w:rsid w:val="00AD42FB"/>
    <w:rsid w:val="00AD7C63"/>
    <w:rsid w:val="00AE2031"/>
    <w:rsid w:val="00AE40B0"/>
    <w:rsid w:val="00B01BEB"/>
    <w:rsid w:val="00B04298"/>
    <w:rsid w:val="00B045F4"/>
    <w:rsid w:val="00B058E2"/>
    <w:rsid w:val="00B12F6E"/>
    <w:rsid w:val="00B27087"/>
    <w:rsid w:val="00B27F05"/>
    <w:rsid w:val="00B35149"/>
    <w:rsid w:val="00B43FF0"/>
    <w:rsid w:val="00B46230"/>
    <w:rsid w:val="00B47BFC"/>
    <w:rsid w:val="00B47E91"/>
    <w:rsid w:val="00B5161A"/>
    <w:rsid w:val="00B52A5A"/>
    <w:rsid w:val="00B547DC"/>
    <w:rsid w:val="00B54F8E"/>
    <w:rsid w:val="00B63C75"/>
    <w:rsid w:val="00B705A7"/>
    <w:rsid w:val="00B72639"/>
    <w:rsid w:val="00B92AA7"/>
    <w:rsid w:val="00BA5F41"/>
    <w:rsid w:val="00BB31BD"/>
    <w:rsid w:val="00BC73BF"/>
    <w:rsid w:val="00BD16B7"/>
    <w:rsid w:val="00BE3F19"/>
    <w:rsid w:val="00BF016C"/>
    <w:rsid w:val="00BF06EA"/>
    <w:rsid w:val="00BF610F"/>
    <w:rsid w:val="00C00DBC"/>
    <w:rsid w:val="00C01894"/>
    <w:rsid w:val="00C0477C"/>
    <w:rsid w:val="00C06FBD"/>
    <w:rsid w:val="00C121CA"/>
    <w:rsid w:val="00C1284B"/>
    <w:rsid w:val="00C12A78"/>
    <w:rsid w:val="00C1718E"/>
    <w:rsid w:val="00C2596A"/>
    <w:rsid w:val="00C26F9E"/>
    <w:rsid w:val="00C2767C"/>
    <w:rsid w:val="00C31A71"/>
    <w:rsid w:val="00C34995"/>
    <w:rsid w:val="00C35E57"/>
    <w:rsid w:val="00C363A5"/>
    <w:rsid w:val="00C401C2"/>
    <w:rsid w:val="00C43D7A"/>
    <w:rsid w:val="00C550F4"/>
    <w:rsid w:val="00C576E3"/>
    <w:rsid w:val="00C60C8B"/>
    <w:rsid w:val="00C6260F"/>
    <w:rsid w:val="00C65016"/>
    <w:rsid w:val="00C66237"/>
    <w:rsid w:val="00C6765A"/>
    <w:rsid w:val="00C71C41"/>
    <w:rsid w:val="00C74680"/>
    <w:rsid w:val="00C877CE"/>
    <w:rsid w:val="00C87877"/>
    <w:rsid w:val="00C90A46"/>
    <w:rsid w:val="00C96FB6"/>
    <w:rsid w:val="00CA2B41"/>
    <w:rsid w:val="00CC2BCE"/>
    <w:rsid w:val="00CD74DF"/>
    <w:rsid w:val="00CE0675"/>
    <w:rsid w:val="00CF19AA"/>
    <w:rsid w:val="00CF6B35"/>
    <w:rsid w:val="00D02B92"/>
    <w:rsid w:val="00D20B9B"/>
    <w:rsid w:val="00D25C9E"/>
    <w:rsid w:val="00D27040"/>
    <w:rsid w:val="00D317C3"/>
    <w:rsid w:val="00D4573C"/>
    <w:rsid w:val="00D54F5D"/>
    <w:rsid w:val="00D56965"/>
    <w:rsid w:val="00D630F9"/>
    <w:rsid w:val="00D63ED9"/>
    <w:rsid w:val="00D6449C"/>
    <w:rsid w:val="00D64AA2"/>
    <w:rsid w:val="00D71704"/>
    <w:rsid w:val="00D72735"/>
    <w:rsid w:val="00D730EF"/>
    <w:rsid w:val="00D7631A"/>
    <w:rsid w:val="00D77D16"/>
    <w:rsid w:val="00D90526"/>
    <w:rsid w:val="00DA7A23"/>
    <w:rsid w:val="00DD0411"/>
    <w:rsid w:val="00DD2532"/>
    <w:rsid w:val="00DD4E3E"/>
    <w:rsid w:val="00DE4CAA"/>
    <w:rsid w:val="00DF44B5"/>
    <w:rsid w:val="00DF5AE4"/>
    <w:rsid w:val="00E0135D"/>
    <w:rsid w:val="00E14136"/>
    <w:rsid w:val="00E42A75"/>
    <w:rsid w:val="00E457F1"/>
    <w:rsid w:val="00E50F08"/>
    <w:rsid w:val="00E546B7"/>
    <w:rsid w:val="00E571FB"/>
    <w:rsid w:val="00E62981"/>
    <w:rsid w:val="00E650DC"/>
    <w:rsid w:val="00E72728"/>
    <w:rsid w:val="00E74910"/>
    <w:rsid w:val="00E85245"/>
    <w:rsid w:val="00E853F6"/>
    <w:rsid w:val="00E85D5F"/>
    <w:rsid w:val="00E87A3E"/>
    <w:rsid w:val="00E97D51"/>
    <w:rsid w:val="00EB3989"/>
    <w:rsid w:val="00EB6301"/>
    <w:rsid w:val="00EE1DE0"/>
    <w:rsid w:val="00EE55A2"/>
    <w:rsid w:val="00EF03C1"/>
    <w:rsid w:val="00EF0E70"/>
    <w:rsid w:val="00EF5E0B"/>
    <w:rsid w:val="00EF74FE"/>
    <w:rsid w:val="00F02D8D"/>
    <w:rsid w:val="00F17E74"/>
    <w:rsid w:val="00F249B1"/>
    <w:rsid w:val="00F2536B"/>
    <w:rsid w:val="00F25F3B"/>
    <w:rsid w:val="00F34C9B"/>
    <w:rsid w:val="00F36800"/>
    <w:rsid w:val="00F435E5"/>
    <w:rsid w:val="00F4409A"/>
    <w:rsid w:val="00F575A8"/>
    <w:rsid w:val="00F60C88"/>
    <w:rsid w:val="00F67FF1"/>
    <w:rsid w:val="00F712D4"/>
    <w:rsid w:val="00F7711B"/>
    <w:rsid w:val="00F82E32"/>
    <w:rsid w:val="00FA3B19"/>
    <w:rsid w:val="00FC503B"/>
    <w:rsid w:val="00FC7227"/>
    <w:rsid w:val="00FD46F3"/>
    <w:rsid w:val="00FD57D1"/>
    <w:rsid w:val="00FD733C"/>
    <w:rsid w:val="00FF235E"/>
    <w:rsid w:val="00FF74B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5AD6B317"/>
  <w15:docId w15:val="{E106129D-2FF2-4715-8A1B-0B14B366B74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5B3382"/>
    <w:pPr>
      <w:keepNext/>
      <w:keepLines/>
      <w:spacing w:before="240" w:after="0"/>
      <w:outlineLvl w:val="0"/>
    </w:pPr>
    <w:rPr>
      <w:rFonts w:eastAsiaTheme="majorEastAsia" w:cstheme="majorBidi"/>
      <w:b/>
      <w:color w:val="000000" w:themeColor="text1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5B3382"/>
    <w:pPr>
      <w:keepNext/>
      <w:keepLines/>
      <w:spacing w:before="40" w:after="0"/>
      <w:outlineLvl w:val="1"/>
    </w:pPr>
    <w:rPr>
      <w:rFonts w:eastAsiaTheme="majorEastAsia" w:cstheme="majorBidi"/>
      <w:b/>
      <w:color w:val="000000" w:themeColor="text1"/>
      <w:sz w:val="28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5B3382"/>
    <w:pPr>
      <w:keepNext/>
      <w:keepLines/>
      <w:spacing w:before="40" w:after="0"/>
      <w:outlineLvl w:val="2"/>
    </w:pPr>
    <w:rPr>
      <w:rFonts w:eastAsiaTheme="majorEastAsia" w:cstheme="majorBidi"/>
      <w:b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062AA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4B14E9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B058E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058E2"/>
    <w:rPr>
      <w:rFonts w:ascii="Tahoma" w:hAnsi="Tahoma" w:cs="Tahoma"/>
      <w:sz w:val="16"/>
      <w:szCs w:val="16"/>
    </w:rPr>
  </w:style>
  <w:style w:type="paragraph" w:styleId="Title">
    <w:name w:val="Title"/>
    <w:basedOn w:val="Normal"/>
    <w:next w:val="Normal"/>
    <w:link w:val="TitleChar"/>
    <w:uiPriority w:val="10"/>
    <w:qFormat/>
    <w:rsid w:val="00301485"/>
    <w:pPr>
      <w:spacing w:after="0" w:line="240" w:lineRule="auto"/>
      <w:contextualSpacing/>
      <w:jc w:val="center"/>
    </w:pPr>
    <w:rPr>
      <w:rFonts w:eastAsiaTheme="majorEastAsia" w:cstheme="majorBidi"/>
      <w:b/>
      <w:spacing w:val="-10"/>
      <w:kern w:val="28"/>
      <w:sz w:val="40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301485"/>
    <w:rPr>
      <w:rFonts w:eastAsiaTheme="majorEastAsia" w:cstheme="majorBidi"/>
      <w:b/>
      <w:spacing w:val="-10"/>
      <w:kern w:val="28"/>
      <w:sz w:val="40"/>
      <w:szCs w:val="56"/>
    </w:rPr>
  </w:style>
  <w:style w:type="paragraph" w:styleId="Header">
    <w:name w:val="header"/>
    <w:basedOn w:val="Normal"/>
    <w:link w:val="HeaderChar"/>
    <w:uiPriority w:val="99"/>
    <w:unhideWhenUsed/>
    <w:rsid w:val="00D54F5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54F5D"/>
  </w:style>
  <w:style w:type="paragraph" w:styleId="Footer">
    <w:name w:val="footer"/>
    <w:basedOn w:val="Normal"/>
    <w:link w:val="FooterChar"/>
    <w:uiPriority w:val="99"/>
    <w:unhideWhenUsed/>
    <w:rsid w:val="00D54F5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54F5D"/>
  </w:style>
  <w:style w:type="character" w:customStyle="1" w:styleId="Heading1Char">
    <w:name w:val="Heading 1 Char"/>
    <w:basedOn w:val="DefaultParagraphFont"/>
    <w:link w:val="Heading1"/>
    <w:uiPriority w:val="9"/>
    <w:rsid w:val="005B3382"/>
    <w:rPr>
      <w:rFonts w:eastAsiaTheme="majorEastAsia" w:cstheme="majorBidi"/>
      <w:b/>
      <w:color w:val="000000" w:themeColor="text1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5B3382"/>
    <w:rPr>
      <w:rFonts w:eastAsiaTheme="majorEastAsia" w:cstheme="majorBidi"/>
      <w:b/>
      <w:color w:val="000000" w:themeColor="text1"/>
      <w:sz w:val="28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5B3382"/>
    <w:rPr>
      <w:rFonts w:eastAsiaTheme="majorEastAsia" w:cstheme="majorBidi"/>
      <w:b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126514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59F8025-342B-4F10-BA17-5097552AC0D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1</TotalTime>
  <Pages>3</Pages>
  <Words>838</Words>
  <Characters>4778</Characters>
  <Application>Microsoft Office Word</Application>
  <DocSecurity>0</DocSecurity>
  <Lines>39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SU Mathematics</Company>
  <LinksUpToDate>false</LinksUpToDate>
  <CharactersWithSpaces>560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ebra Kope</dc:creator>
  <cp:lastModifiedBy>Stephanie H Kurtz</cp:lastModifiedBy>
  <cp:revision>5</cp:revision>
  <cp:lastPrinted>2026-04-30T20:15:00Z</cp:lastPrinted>
  <dcterms:created xsi:type="dcterms:W3CDTF">2026-06-19T14:48:00Z</dcterms:created>
  <dcterms:modified xsi:type="dcterms:W3CDTF">2026-06-22T19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